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031ED" w14:paraId="3D7FED42" w14:textId="77777777" w:rsidTr="00555D51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72BEB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I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CB6CE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2DCDE9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12BA7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46E7F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031ED" w14:paraId="080B5331" w14:textId="77777777" w:rsidTr="00555D51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FBDBED6" w14:textId="3F98AAF0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4F0AFB" w14:textId="77777777" w:rsidR="001031ED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</w:pPr>
            <w:r w:rsidRPr="00EE0221">
              <w:rPr>
                <w:b w:val="0"/>
                <w:position w:val="-46"/>
              </w:rPr>
              <w:object w:dxaOrig="2180" w:dyaOrig="1040" w14:anchorId="700639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8pt;height:52.8pt" o:ole="">
                  <v:imagedata r:id="rId7" o:title=""/>
                </v:shape>
                <o:OLEObject Type="Embed" ProgID="Equation.DSMT4" ShapeID="_x0000_i1025" DrawAspect="Content" ObjectID="_1586771572" r:id="rId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65271C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0F9A348B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29DE6408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B04ED6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F08C3">
              <w:rPr>
                <w:b w:val="0"/>
              </w:rPr>
              <w:t>1.1a</w:t>
            </w:r>
          </w:p>
          <w:p w14:paraId="2DCD4FF8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F08C3">
              <w:rPr>
                <w:b w:val="0"/>
              </w:rPr>
              <w:t>1.1b</w:t>
            </w:r>
          </w:p>
          <w:p w14:paraId="3881A9F9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276DE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19771272" w14:textId="77777777" w:rsidR="001031ED" w:rsidRPr="00CE14FB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>
              <w:rPr>
                <w:b w:val="0"/>
              </w:rPr>
              <w:t>.</w:t>
            </w:r>
          </w:p>
        </w:tc>
      </w:tr>
      <w:tr w:rsidR="001031ED" w14:paraId="550E6121" w14:textId="77777777" w:rsidTr="00555D51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8345FC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209D75" w14:textId="77777777" w:rsidR="001031ED" w:rsidRPr="001959E5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453ADD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(3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F01451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82DB5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1031ED" w14:paraId="408FA71D" w14:textId="77777777" w:rsidTr="00555D51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3B109E1" w14:textId="5EE28E3B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D4BCE0" w14:textId="77777777" w:rsidR="001031ED" w:rsidRPr="0036713F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 xml:space="preserve"> is a constant of proportionality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5EC9CC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706A94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2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596F1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346C79F6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>
              <w:rPr>
                <w:b w:val="0"/>
              </w:rPr>
              <w:t>.</w:t>
            </w:r>
          </w:p>
        </w:tc>
      </w:tr>
      <w:tr w:rsidR="001031ED" w14:paraId="37CBDF12" w14:textId="77777777" w:rsidTr="00555D51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0AC7B8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9CC2EC" w14:textId="77777777" w:rsidR="001031ED" w:rsidRPr="00507170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EEB2D8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5003DF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1886E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1031ED" w14:paraId="37EEABD3" w14:textId="77777777" w:rsidTr="00555D51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33979BA" w14:textId="34774D7E" w:rsidR="001031ED" w:rsidRDefault="001031ED" w:rsidP="00555D51">
            <w:pPr>
              <w:pStyle w:val="TableHead"/>
              <w:framePr w:hSpace="0" w:wrap="auto" w:hAnchor="text" w:xAlign="left" w:yAlign="inline"/>
            </w:pPr>
            <w:r>
              <w:t>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FF9348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</w:pPr>
            <w:r>
              <w:rPr>
                <w:b w:val="0"/>
              </w:rPr>
              <w:t>Extrapolation/out of the range of the data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C232A1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1D45E4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F4240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4</w:t>
            </w:r>
            <w:r w:rsidRPr="00665A47">
              <w:rPr>
                <w:b w:val="0"/>
              </w:rPr>
              <w:t>th</w:t>
            </w:r>
          </w:p>
          <w:p w14:paraId="186D65FF" w14:textId="77777777" w:rsidR="001031ED" w:rsidRPr="00CE14FB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665A47">
              <w:rPr>
                <w:b w:val="0"/>
              </w:rPr>
              <w:t>Understand the concepts of interpolation and extrapolation</w:t>
            </w:r>
            <w:r>
              <w:rPr>
                <w:b w:val="0"/>
              </w:rPr>
              <w:t>.</w:t>
            </w:r>
          </w:p>
        </w:tc>
      </w:tr>
      <w:tr w:rsidR="001031ED" w14:paraId="6951E043" w14:textId="77777777" w:rsidTr="00555D51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427C5E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A9FD43" w14:textId="77777777" w:rsidR="001031ED" w:rsidRDefault="001031ED" w:rsidP="00555D51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65C862" w14:textId="77777777" w:rsidR="001031ED" w:rsidRPr="00507170" w:rsidRDefault="001031ED" w:rsidP="00555D51">
            <w:pPr>
              <w:pStyle w:val="TableHead"/>
              <w:framePr w:hSpace="0" w:wrap="auto" w:hAnchor="text" w:xAlign="left" w:yAlign="inline"/>
            </w:pPr>
            <w:r w:rsidRPr="00507170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C537A9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52324" w14:textId="77777777" w:rsidR="001031ED" w:rsidRDefault="001031ED" w:rsidP="00555D51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1031ED" w:rsidRPr="00D23ECE" w14:paraId="1D9496FC" w14:textId="77777777" w:rsidTr="00555D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154F6C" w14:textId="77777777" w:rsidR="001031ED" w:rsidRPr="00D23ECE" w:rsidRDefault="001031ED" w:rsidP="00555D51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031ED" w:rsidRPr="0092323C" w14:paraId="214D0F8F" w14:textId="77777777" w:rsidTr="00555D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711697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  <w:r w:rsidRPr="00595571">
              <w:rPr>
                <w:b/>
              </w:rPr>
              <w:t>Notes</w:t>
            </w:r>
          </w:p>
          <w:p w14:paraId="557C7EEA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  <w:p w14:paraId="241DAB9B" w14:textId="77777777" w:rsidR="001031ED" w:rsidRPr="00595571" w:rsidRDefault="001031ED" w:rsidP="00555D51">
            <w:pPr>
              <w:pStyle w:val="Text"/>
              <w:rPr>
                <w:b/>
              </w:rPr>
            </w:pPr>
          </w:p>
        </w:tc>
      </w:tr>
    </w:tbl>
    <w:p w14:paraId="2030FBC0" w14:textId="7965B309" w:rsidR="001031ED" w:rsidRDefault="001031ED" w:rsidP="001031ED"/>
    <w:p w14:paraId="4D924BF1" w14:textId="77777777" w:rsidR="001031ED" w:rsidRDefault="001031ED">
      <w:r>
        <w:br w:type="page"/>
      </w:r>
    </w:p>
    <w:tbl>
      <w:tblPr>
        <w:tblW w:w="104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"/>
        <w:gridCol w:w="714"/>
        <w:gridCol w:w="113"/>
        <w:gridCol w:w="5917"/>
        <w:gridCol w:w="113"/>
        <w:gridCol w:w="748"/>
        <w:gridCol w:w="113"/>
        <w:gridCol w:w="605"/>
        <w:gridCol w:w="113"/>
        <w:gridCol w:w="1753"/>
        <w:gridCol w:w="113"/>
      </w:tblGrid>
      <w:tr w:rsidR="001031ED" w14:paraId="71D3FDC7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shd w:val="clear" w:color="auto" w:fill="auto"/>
            <w:vAlign w:val="center"/>
          </w:tcPr>
          <w:p w14:paraId="63C56AED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lastRenderedPageBreak/>
              <w:t>I2</w:t>
            </w:r>
          </w:p>
        </w:tc>
        <w:tc>
          <w:tcPr>
            <w:tcW w:w="6030" w:type="dxa"/>
            <w:gridSpan w:val="2"/>
            <w:shd w:val="clear" w:color="auto" w:fill="auto"/>
            <w:vAlign w:val="center"/>
          </w:tcPr>
          <w:p w14:paraId="27A3FBBD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Scheme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14:paraId="58FD52E2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gridSpan w:val="2"/>
            <w:shd w:val="clear" w:color="auto" w:fill="auto"/>
            <w:vAlign w:val="center"/>
          </w:tcPr>
          <w:p w14:paraId="09617E0C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AOs</w:t>
            </w:r>
          </w:p>
        </w:tc>
        <w:tc>
          <w:tcPr>
            <w:tcW w:w="1866" w:type="dxa"/>
            <w:gridSpan w:val="2"/>
            <w:vAlign w:val="center"/>
          </w:tcPr>
          <w:p w14:paraId="7C2D52F2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Pearson Progression Step and Progress descriptor</w:t>
            </w:r>
          </w:p>
        </w:tc>
      </w:tr>
      <w:tr w:rsidR="001031ED" w:rsidRPr="00D23ECE" w14:paraId="487BCD89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6CBBC2D6" w14:textId="5FE4AF5E" w:rsidR="001031ED" w:rsidRPr="00587498" w:rsidRDefault="001031ED" w:rsidP="00555D51">
            <w:pPr>
              <w:pStyle w:val="Text"/>
              <w:jc w:val="center"/>
              <w:rPr>
                <w:b/>
              </w:rPr>
            </w:pPr>
            <w:r w:rsidRPr="00587498">
              <w:rPr>
                <w:b/>
              </w:rPr>
              <w:t>a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7A2E7C35" w14:textId="77777777" w:rsidR="001031ED" w:rsidRDefault="001031ED" w:rsidP="00555D51">
            <w:pPr>
              <w:pStyle w:val="Text"/>
              <w:spacing w:before="60" w:after="60" w:line="240" w:lineRule="auto"/>
              <w:ind w:firstLine="129"/>
            </w:pPr>
            <w:r w:rsidRPr="00E627AF">
              <w:rPr>
                <w:b/>
                <w:color w:val="FF0000"/>
                <w:lang w:eastAsia="en-GB"/>
              </w:rPr>
              <w:drawing>
                <wp:inline distT="0" distB="0" distL="0" distR="0" wp14:anchorId="35F1F9DA" wp14:editId="1F0AE2BC">
                  <wp:extent cx="2057400" cy="2445718"/>
                  <wp:effectExtent l="0" t="0" r="0" b="0"/>
                  <wp:docPr id="2" name="Picture 2" descr="\\192.168.0.251\Pearson\A Level Maths\WIP files\Unit tests\Stats 2\Artwork\2. Files from YPS\alevel_ut_s2_u2_markscheme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\\192.168.0.251\Pearson\A Level Maths\WIP files\Unit tests\Stats 2\Artwork\2. Files from YPS\alevel_ut_s2_u2_markscheme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834" cy="2447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5FEFD1" w14:textId="77777777" w:rsidR="001031ED" w:rsidRPr="00D23ECE" w:rsidRDefault="001031ED" w:rsidP="00555D51">
            <w:pPr>
              <w:pStyle w:val="Text"/>
              <w:spacing w:before="60" w:after="60"/>
              <w:ind w:firstLine="75"/>
            </w:pPr>
            <w:r w:rsidRPr="00D2577D">
              <w:t>Let</w:t>
            </w:r>
            <w:r>
              <w:rPr>
                <w:i/>
              </w:rPr>
              <w:t xml:space="preserve"> </w:t>
            </w:r>
            <w:r w:rsidRPr="00843CAB">
              <w:rPr>
                <w:i/>
              </w:rPr>
              <w:t>F</w:t>
            </w:r>
            <w:r>
              <w:rPr>
                <w:i/>
              </w:rPr>
              <w:t xml:space="preserve"> </w:t>
            </w:r>
            <w:r>
              <w:t>~ faulty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4F801ACA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00908683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4384FBDF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5FBF8143" w14:textId="77777777" w:rsidR="001031ED" w:rsidRDefault="001031ED" w:rsidP="00555D51">
            <w:pPr>
              <w:pStyle w:val="Text"/>
              <w:jc w:val="center"/>
            </w:pPr>
            <w:r>
              <w:t>2.5</w:t>
            </w:r>
          </w:p>
          <w:p w14:paraId="50CED82E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  <w:p w14:paraId="2A484BAE" w14:textId="77777777" w:rsidR="001031ED" w:rsidRPr="00D23ECE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</w:tcPr>
          <w:p w14:paraId="328C2C6D" w14:textId="77777777" w:rsidR="001031ED" w:rsidRDefault="001031ED" w:rsidP="00555D51">
            <w:pPr>
              <w:pStyle w:val="Text"/>
              <w:spacing w:before="60" w:after="60"/>
              <w:jc w:val="center"/>
            </w:pPr>
            <w:r>
              <w:t>3</w:t>
            </w:r>
            <w:r w:rsidRPr="00AB1A64">
              <w:t>rd</w:t>
            </w:r>
          </w:p>
          <w:p w14:paraId="46911FBF" w14:textId="77777777" w:rsidR="001031ED" w:rsidRPr="00D23ECE" w:rsidRDefault="001031ED" w:rsidP="00555D51">
            <w:pPr>
              <w:pStyle w:val="Text"/>
              <w:jc w:val="center"/>
            </w:pPr>
            <w:r w:rsidRPr="00AB1A64">
              <w:t>Draw and use tree diagrams with three branches and/or three levels</w:t>
            </w:r>
            <w:r>
              <w:t>.</w:t>
            </w:r>
          </w:p>
        </w:tc>
      </w:tr>
      <w:tr w:rsidR="001031ED" w:rsidRPr="00D23ECE" w14:paraId="5AB2ED97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5088D0DE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2BC1B528" w14:textId="77777777" w:rsidR="001031ED" w:rsidRDefault="001031ED" w:rsidP="00555D51">
            <w:pPr>
              <w:pStyle w:val="Text"/>
              <w:spacing w:before="80" w:after="80"/>
              <w:rPr>
                <w:b/>
                <w:color w:val="FF0000"/>
              </w:rPr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414F9792" w14:textId="77777777" w:rsidR="001031ED" w:rsidRPr="009B42FC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3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2576A64A" w14:textId="77777777" w:rsidR="001031ED" w:rsidRDefault="001031ED" w:rsidP="00555D51">
            <w:pPr>
              <w:pStyle w:val="Text"/>
              <w:spacing w:before="80" w:after="80"/>
              <w:jc w:val="center"/>
            </w:pPr>
          </w:p>
        </w:tc>
        <w:tc>
          <w:tcPr>
            <w:tcW w:w="1866" w:type="dxa"/>
            <w:gridSpan w:val="2"/>
          </w:tcPr>
          <w:p w14:paraId="53D62E16" w14:textId="77777777" w:rsidR="001031ED" w:rsidRDefault="001031ED" w:rsidP="00555D51">
            <w:pPr>
              <w:pStyle w:val="Text"/>
              <w:spacing w:before="80" w:after="80"/>
              <w:jc w:val="center"/>
            </w:pPr>
          </w:p>
        </w:tc>
      </w:tr>
      <w:tr w:rsidR="001031ED" w:rsidRPr="00D23ECE" w14:paraId="017607A8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1D518D67" w14:textId="632885C2" w:rsidR="001031ED" w:rsidRPr="00587498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5CAA7033" w14:textId="77777777" w:rsidR="001031ED" w:rsidRPr="002651D4" w:rsidRDefault="001031ED" w:rsidP="00555D51">
            <w:pPr>
              <w:pStyle w:val="Text"/>
              <w:ind w:firstLine="74"/>
            </w:pPr>
            <w:r>
              <w:t>P(</w:t>
            </w:r>
            <w:r w:rsidRPr="002A6347">
              <w:rPr>
                <w:i/>
              </w:rPr>
              <w:t>B</w:t>
            </w:r>
            <w:r w:rsidRPr="002A6347">
              <w:rPr>
                <w:position w:val="-4"/>
              </w:rPr>
              <w:object w:dxaOrig="260" w:dyaOrig="200" w14:anchorId="00783725">
                <v:shape id="_x0000_i1026" type="#_x0000_t75" style="width:12.6pt;height:9.6pt" o:ole="">
                  <v:imagedata r:id="rId10" o:title=""/>
                </v:shape>
                <o:OLEObject Type="Embed" ProgID="Equation.DSMT4" ShapeID="_x0000_i1026" DrawAspect="Content" ObjectID="_1586771573" r:id="rId11"/>
              </w:object>
            </w:r>
            <w:r w:rsidRPr="002A6347">
              <w:rPr>
                <w:i/>
              </w:rPr>
              <w:t>F</w:t>
            </w:r>
            <w:r>
              <w:t>') = 0.35 × 0.98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119F2ED2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22D3DD0C" w14:textId="77777777" w:rsidR="001031ED" w:rsidRPr="00D23ECE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 w:val="restart"/>
          </w:tcPr>
          <w:p w14:paraId="34D3D606" w14:textId="77777777" w:rsidR="001031ED" w:rsidRDefault="001031ED" w:rsidP="00555D51">
            <w:pPr>
              <w:pStyle w:val="Text"/>
              <w:spacing w:before="60" w:after="60"/>
              <w:jc w:val="center"/>
            </w:pPr>
            <w:r>
              <w:t>5</w:t>
            </w:r>
            <w:r w:rsidRPr="00D84C35">
              <w:t>th</w:t>
            </w:r>
          </w:p>
          <w:p w14:paraId="3DC674A7" w14:textId="77777777" w:rsidR="001031ED" w:rsidRPr="00D23ECE" w:rsidRDefault="001031ED" w:rsidP="00555D51">
            <w:pPr>
              <w:pStyle w:val="Text"/>
              <w:spacing w:before="60" w:after="60"/>
              <w:jc w:val="center"/>
            </w:pPr>
            <w:r w:rsidRPr="00D84C35">
              <w:t>Understand and calculate conditional probabilities in the context of tree diagrams</w:t>
            </w:r>
            <w:r>
              <w:t>.</w:t>
            </w:r>
          </w:p>
        </w:tc>
      </w:tr>
      <w:tr w:rsidR="001031ED" w:rsidRPr="00D23ECE" w14:paraId="0F38267E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28107B78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1B5D705B" w14:textId="77777777" w:rsidR="001031ED" w:rsidRDefault="001031ED" w:rsidP="00555D51">
            <w:pPr>
              <w:pStyle w:val="Text"/>
              <w:ind w:firstLine="907"/>
            </w:pPr>
            <w:r w:rsidRPr="004C4D47">
              <w:rPr>
                <w:sz w:val="16"/>
              </w:rPr>
              <w:t xml:space="preserve"> </w:t>
            </w:r>
            <w:r>
              <w:t>= 0.343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6AAC1628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66DADC7A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/>
          </w:tcPr>
          <w:p w14:paraId="754911AE" w14:textId="77777777" w:rsidR="001031ED" w:rsidRDefault="001031ED" w:rsidP="00555D51">
            <w:pPr>
              <w:pStyle w:val="Text"/>
              <w:jc w:val="center"/>
            </w:pPr>
          </w:p>
        </w:tc>
      </w:tr>
      <w:tr w:rsidR="001031ED" w:rsidRPr="00D23ECE" w14:paraId="3A140023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78296100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67B23CD" w14:textId="77777777" w:rsidR="001031ED" w:rsidRDefault="001031ED" w:rsidP="00555D51">
            <w:pPr>
              <w:pStyle w:val="Text"/>
              <w:spacing w:before="80" w:after="80"/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1D195168" w14:textId="77777777" w:rsidR="001031ED" w:rsidRPr="009B42FC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6F54C5C4" w14:textId="77777777" w:rsidR="001031ED" w:rsidRDefault="001031ED" w:rsidP="00555D51">
            <w:pPr>
              <w:pStyle w:val="Text"/>
              <w:spacing w:before="80" w:after="80"/>
              <w:jc w:val="center"/>
            </w:pPr>
          </w:p>
        </w:tc>
        <w:tc>
          <w:tcPr>
            <w:tcW w:w="1866" w:type="dxa"/>
            <w:gridSpan w:val="2"/>
          </w:tcPr>
          <w:p w14:paraId="2233D8E1" w14:textId="77777777" w:rsidR="001031ED" w:rsidRDefault="001031ED" w:rsidP="00555D51">
            <w:pPr>
              <w:pStyle w:val="Text"/>
              <w:spacing w:before="80" w:after="80"/>
              <w:jc w:val="center"/>
            </w:pPr>
          </w:p>
        </w:tc>
      </w:tr>
      <w:tr w:rsidR="001031ED" w14:paraId="5F6B26A4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2C5614BC" w14:textId="24A050CD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7D6637DA" w14:textId="77777777" w:rsidR="001031ED" w:rsidRPr="002651D4" w:rsidRDefault="001031ED" w:rsidP="00555D51">
            <w:pPr>
              <w:pStyle w:val="Text"/>
              <w:ind w:firstLine="74"/>
            </w:pPr>
            <w:r>
              <w:t>P(</w:t>
            </w:r>
            <w:r w:rsidRPr="002A6347">
              <w:rPr>
                <w:i/>
              </w:rPr>
              <w:t>F</w:t>
            </w:r>
            <w:r>
              <w:t>) = 0.4 × 0.05 + 0.35 × 0.02 + 0.25 × 0.03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557991F1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33E0AC2F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 w:val="restart"/>
          </w:tcPr>
          <w:p w14:paraId="4D3A548D" w14:textId="77777777" w:rsidR="001031ED" w:rsidRDefault="001031ED" w:rsidP="00555D51">
            <w:pPr>
              <w:pStyle w:val="Text"/>
              <w:spacing w:before="60" w:after="60"/>
              <w:jc w:val="center"/>
            </w:pPr>
            <w:r>
              <w:t>5</w:t>
            </w:r>
            <w:r w:rsidRPr="00D84C35">
              <w:t>th</w:t>
            </w:r>
          </w:p>
          <w:p w14:paraId="51CA7805" w14:textId="77777777" w:rsidR="001031ED" w:rsidRDefault="001031ED" w:rsidP="00555D51">
            <w:pPr>
              <w:pStyle w:val="Text"/>
              <w:spacing w:before="60" w:after="60"/>
              <w:jc w:val="center"/>
            </w:pPr>
            <w:r w:rsidRPr="00D84C35">
              <w:t>Understand and calculate conditional probabilities in the context of tree diagrams</w:t>
            </w:r>
            <w:r>
              <w:t>.</w:t>
            </w:r>
          </w:p>
        </w:tc>
      </w:tr>
      <w:tr w:rsidR="001031ED" w14:paraId="15010AF3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2CB63EB7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690C3DA" w14:textId="77777777" w:rsidR="001031ED" w:rsidRDefault="001031ED" w:rsidP="00555D51">
            <w:pPr>
              <w:pStyle w:val="Text"/>
              <w:ind w:firstLine="510"/>
            </w:pPr>
            <w:r>
              <w:t>= 0.0345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5AB66613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2276C59D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/>
          </w:tcPr>
          <w:p w14:paraId="4187E24A" w14:textId="77777777" w:rsidR="001031ED" w:rsidRDefault="001031ED" w:rsidP="00555D51">
            <w:pPr>
              <w:pStyle w:val="Text"/>
              <w:jc w:val="center"/>
            </w:pPr>
          </w:p>
        </w:tc>
      </w:tr>
      <w:tr w:rsidR="001031ED" w14:paraId="02B7E0F7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640DCC7D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006ACACE" w14:textId="77777777" w:rsidR="001031ED" w:rsidRDefault="001031ED" w:rsidP="00555D51">
            <w:pPr>
              <w:pStyle w:val="Text"/>
              <w:spacing w:before="80" w:after="80"/>
              <w:ind w:firstLine="74"/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1BF2E9D3" w14:textId="77777777" w:rsidR="001031ED" w:rsidRPr="009B42FC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510104D7" w14:textId="77777777" w:rsidR="001031ED" w:rsidRDefault="001031ED" w:rsidP="00555D51">
            <w:pPr>
              <w:pStyle w:val="Text"/>
              <w:spacing w:before="80" w:after="80"/>
              <w:jc w:val="center"/>
            </w:pPr>
          </w:p>
        </w:tc>
        <w:tc>
          <w:tcPr>
            <w:tcW w:w="1866" w:type="dxa"/>
            <w:gridSpan w:val="2"/>
          </w:tcPr>
          <w:p w14:paraId="2F23927F" w14:textId="77777777" w:rsidR="001031ED" w:rsidRDefault="001031ED" w:rsidP="00555D51">
            <w:pPr>
              <w:pStyle w:val="Text"/>
              <w:spacing w:before="80" w:after="80"/>
              <w:jc w:val="center"/>
            </w:pPr>
          </w:p>
        </w:tc>
      </w:tr>
      <w:tr w:rsidR="001031ED" w14:paraId="76D4ED71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633E1A80" w14:textId="35487C79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608B983C" w14:textId="77777777" w:rsidR="001031ED" w:rsidRPr="002651D4" w:rsidRDefault="001031ED" w:rsidP="00555D51">
            <w:pPr>
              <w:pStyle w:val="Text"/>
              <w:spacing w:before="60" w:after="60"/>
              <w:ind w:firstLine="74"/>
            </w:pPr>
            <w:r w:rsidRPr="00BC6C14">
              <w:t>P(</w:t>
            </w:r>
            <w:r w:rsidRPr="002A6347">
              <w:rPr>
                <w:i/>
              </w:rPr>
              <w:t>C</w:t>
            </w:r>
            <w:r>
              <w:t>'</w:t>
            </w:r>
            <w:r w:rsidRPr="00BC6C14">
              <w:t>|</w:t>
            </w:r>
            <w:r w:rsidRPr="002A6347">
              <w:rPr>
                <w:i/>
              </w:rPr>
              <w:t>F</w:t>
            </w:r>
            <w:r w:rsidRPr="00BC6C14">
              <w:t>) =</w:t>
            </w:r>
            <w:r w:rsidRPr="00BC6C14">
              <w:rPr>
                <w:position w:val="-28"/>
              </w:rPr>
              <w:object w:dxaOrig="980" w:dyaOrig="639" w14:anchorId="1EE82AB6">
                <v:shape id="_x0000_i1027" type="#_x0000_t75" style="width:48pt;height:33pt" o:ole="">
                  <v:imagedata r:id="rId12" o:title=""/>
                </v:shape>
                <o:OLEObject Type="Embed" ProgID="Equation.DSMT4" ShapeID="_x0000_i1027" DrawAspect="Content" ObjectID="_1586771574" r:id="rId13"/>
              </w:object>
            </w:r>
            <w:r>
              <w:t>=</w:t>
            </w:r>
            <w:r w:rsidRPr="0069340B">
              <w:rPr>
                <w:position w:val="-22"/>
              </w:rPr>
              <w:object w:dxaOrig="2100" w:dyaOrig="580" w14:anchorId="4BBB384C">
                <v:shape id="_x0000_i1028" type="#_x0000_t75" style="width:105pt;height:28.8pt" o:ole="">
                  <v:imagedata r:id="rId14" o:title=""/>
                </v:shape>
                <o:OLEObject Type="Embed" ProgID="Equation.DSMT4" ShapeID="_x0000_i1028" DrawAspect="Content" ObjectID="_1586771575" r:id="rId15"/>
              </w:object>
            </w:r>
            <w:r>
              <w:t>=</w:t>
            </w:r>
            <w:r w:rsidRPr="0069340B">
              <w:rPr>
                <w:position w:val="-22"/>
              </w:rPr>
              <w:object w:dxaOrig="720" w:dyaOrig="580" w14:anchorId="686B9915">
                <v:shape id="_x0000_i1029" type="#_x0000_t75" style="width:36pt;height:28.8pt" o:ole="">
                  <v:imagedata r:id="rId16" o:title=""/>
                </v:shape>
                <o:OLEObject Type="Embed" ProgID="Equation.DSMT4" ShapeID="_x0000_i1029" DrawAspect="Content" ObjectID="_1586771576" r:id="rId17"/>
              </w:objec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665C30AD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  <w:p w14:paraId="79C458DA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ft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7C9194A2" w14:textId="77777777" w:rsidR="001031ED" w:rsidRDefault="001031ED" w:rsidP="00555D51">
            <w:pPr>
              <w:pStyle w:val="Text"/>
              <w:jc w:val="center"/>
            </w:pPr>
            <w:r>
              <w:t>3.1b</w:t>
            </w:r>
          </w:p>
          <w:p w14:paraId="78000B5A" w14:textId="77777777" w:rsidR="001031ED" w:rsidRDefault="001031ED" w:rsidP="00555D51">
            <w:pPr>
              <w:pStyle w:val="Text"/>
              <w:jc w:val="center"/>
            </w:pPr>
            <w:r>
              <w:t>1.2</w:t>
            </w:r>
          </w:p>
        </w:tc>
        <w:tc>
          <w:tcPr>
            <w:tcW w:w="1866" w:type="dxa"/>
            <w:gridSpan w:val="2"/>
            <w:vMerge w:val="restart"/>
          </w:tcPr>
          <w:p w14:paraId="34C06951" w14:textId="77777777" w:rsidR="001031ED" w:rsidRPr="00C21A33" w:rsidRDefault="001031ED" w:rsidP="00555D51">
            <w:pPr>
              <w:pStyle w:val="Text"/>
              <w:spacing w:before="60" w:after="60"/>
              <w:jc w:val="center"/>
            </w:pPr>
            <w:r>
              <w:t>5</w:t>
            </w:r>
            <w:r w:rsidRPr="00C21A33">
              <w:t>th</w:t>
            </w:r>
          </w:p>
          <w:p w14:paraId="54951860" w14:textId="77777777" w:rsidR="001031ED" w:rsidRDefault="001031ED" w:rsidP="00555D51">
            <w:pPr>
              <w:pStyle w:val="Text"/>
              <w:spacing w:before="60" w:after="60"/>
              <w:jc w:val="center"/>
            </w:pPr>
            <w:r w:rsidRPr="00C21A33">
              <w:t>Calculate conditional probabilities using formulae</w:t>
            </w:r>
            <w:r>
              <w:t>.</w:t>
            </w:r>
          </w:p>
        </w:tc>
      </w:tr>
      <w:tr w:rsidR="001031ED" w14:paraId="284AA681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61A60EB2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A8EAC3D" w14:textId="77777777" w:rsidR="001031ED" w:rsidRPr="00BC6C14" w:rsidRDefault="001031ED" w:rsidP="00555D51">
            <w:pPr>
              <w:pStyle w:val="Text"/>
              <w:spacing w:before="60" w:after="60"/>
              <w:ind w:firstLine="74"/>
            </w:pPr>
            <w:r>
              <w:t>0.7826... or</w:t>
            </w:r>
            <w:r w:rsidRPr="0069340B">
              <w:rPr>
                <w:position w:val="-22"/>
              </w:rPr>
              <w:object w:dxaOrig="320" w:dyaOrig="580" w14:anchorId="02DC9825">
                <v:shape id="_x0000_i1030" type="#_x0000_t75" style="width:17.4pt;height:28.8pt" o:ole="">
                  <v:imagedata r:id="rId18" o:title=""/>
                </v:shape>
                <o:OLEObject Type="Embed" ProgID="Equation.DSMT4" ShapeID="_x0000_i1030" DrawAspect="Content" ObjectID="_1586771577" r:id="rId19"/>
              </w:object>
            </w:r>
            <w:r>
              <w:t xml:space="preserve"> (accept awrt 0.783)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0E727761" w14:textId="77777777" w:rsidR="001031ED" w:rsidRPr="009B42FC" w:rsidRDefault="001031ED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585A8832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/>
          </w:tcPr>
          <w:p w14:paraId="2427DCB4" w14:textId="77777777" w:rsidR="001031ED" w:rsidRDefault="001031ED" w:rsidP="00555D51">
            <w:pPr>
              <w:pStyle w:val="Text"/>
              <w:jc w:val="center"/>
            </w:pPr>
          </w:p>
        </w:tc>
      </w:tr>
      <w:tr w:rsidR="001031ED" w14:paraId="0B66F20A" w14:textId="77777777" w:rsidTr="001031ED">
        <w:trPr>
          <w:gridBefore w:val="1"/>
          <w:wBefore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52E276C8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54F3C147" w14:textId="77777777" w:rsidR="001031ED" w:rsidRPr="00BC6C14" w:rsidRDefault="001031ED" w:rsidP="00555D51">
            <w:pPr>
              <w:pStyle w:val="Text"/>
              <w:spacing w:before="80" w:after="80"/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264AACD7" w14:textId="77777777" w:rsidR="001031ED" w:rsidRPr="00D84C35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D84C35">
              <w:rPr>
                <w:b/>
              </w:rPr>
              <w:t>(3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19D58B1A" w14:textId="77777777" w:rsidR="001031ED" w:rsidRDefault="001031ED" w:rsidP="00555D51">
            <w:pPr>
              <w:pStyle w:val="Text"/>
              <w:spacing w:before="80" w:after="80"/>
            </w:pPr>
          </w:p>
        </w:tc>
        <w:tc>
          <w:tcPr>
            <w:tcW w:w="1866" w:type="dxa"/>
            <w:gridSpan w:val="2"/>
          </w:tcPr>
          <w:p w14:paraId="30461380" w14:textId="77777777" w:rsidR="001031ED" w:rsidRDefault="001031ED" w:rsidP="00555D51">
            <w:pPr>
              <w:pStyle w:val="Text"/>
              <w:spacing w:before="80" w:after="80"/>
            </w:pPr>
          </w:p>
        </w:tc>
      </w:tr>
      <w:tr w:rsidR="001031ED" w:rsidRPr="00D23ECE" w14:paraId="0F299740" w14:textId="77777777" w:rsidTr="001031ED">
        <w:trPr>
          <w:gridBefore w:val="1"/>
          <w:wBefore w:w="113" w:type="dxa"/>
          <w:jc w:val="center"/>
        </w:trPr>
        <w:tc>
          <w:tcPr>
            <w:tcW w:w="10302" w:type="dxa"/>
            <w:gridSpan w:val="10"/>
            <w:shd w:val="clear" w:color="auto" w:fill="auto"/>
          </w:tcPr>
          <w:p w14:paraId="076029A0" w14:textId="77777777" w:rsidR="001031ED" w:rsidRPr="00D23ECE" w:rsidRDefault="001031ED" w:rsidP="00555D51">
            <w:pPr>
              <w:pStyle w:val="Marks"/>
              <w:framePr w:hSpace="0" w:wrap="auto" w:hAnchor="text" w:xAlign="left" w:yAlign="inline"/>
              <w:spacing w:before="80" w:after="80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031ED" w:rsidRPr="0092323C" w14:paraId="75EED52D" w14:textId="77777777" w:rsidTr="001031ED">
        <w:trPr>
          <w:gridBefore w:val="1"/>
          <w:wBefore w:w="113" w:type="dxa"/>
          <w:jc w:val="center"/>
        </w:trPr>
        <w:tc>
          <w:tcPr>
            <w:tcW w:w="10302" w:type="dxa"/>
            <w:gridSpan w:val="10"/>
            <w:shd w:val="clear" w:color="auto" w:fill="auto"/>
          </w:tcPr>
          <w:p w14:paraId="499C2799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60" w:after="60"/>
            </w:pPr>
            <w:r w:rsidRPr="0092323C">
              <w:t>Notes</w:t>
            </w:r>
          </w:p>
          <w:p w14:paraId="06A7FF03" w14:textId="77777777" w:rsidR="001031ED" w:rsidRPr="00CC3277" w:rsidRDefault="001031ED" w:rsidP="00555D51">
            <w:pPr>
              <w:pStyle w:val="TableHead"/>
              <w:framePr w:hSpace="0" w:wrap="auto" w:hAnchor="text" w:xAlign="left" w:yAlign="inline"/>
              <w:spacing w:before="60" w:after="0"/>
            </w:pPr>
          </w:p>
        </w:tc>
      </w:tr>
      <w:tr w:rsidR="001031ED" w14:paraId="00D6555D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shd w:val="clear" w:color="auto" w:fill="auto"/>
            <w:vAlign w:val="center"/>
          </w:tcPr>
          <w:p w14:paraId="775A970D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lastRenderedPageBreak/>
              <w:t>I3</w:t>
            </w:r>
          </w:p>
        </w:tc>
        <w:tc>
          <w:tcPr>
            <w:tcW w:w="6030" w:type="dxa"/>
            <w:gridSpan w:val="2"/>
            <w:shd w:val="clear" w:color="auto" w:fill="auto"/>
            <w:vAlign w:val="center"/>
          </w:tcPr>
          <w:p w14:paraId="6961B86B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61" w:type="dxa"/>
            <w:gridSpan w:val="2"/>
            <w:shd w:val="clear" w:color="auto" w:fill="auto"/>
            <w:vAlign w:val="center"/>
          </w:tcPr>
          <w:p w14:paraId="64ECD3E2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gridSpan w:val="2"/>
            <w:shd w:val="clear" w:color="auto" w:fill="auto"/>
            <w:vAlign w:val="center"/>
          </w:tcPr>
          <w:p w14:paraId="6C897E55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66" w:type="dxa"/>
            <w:gridSpan w:val="2"/>
            <w:vAlign w:val="center"/>
          </w:tcPr>
          <w:p w14:paraId="71C07F08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031ED" w:rsidRPr="00D23ECE" w14:paraId="3DC73BAA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39958336" w14:textId="38DC0A0B" w:rsidR="001031ED" w:rsidRPr="00587498" w:rsidRDefault="001031ED" w:rsidP="00555D51">
            <w:pPr>
              <w:pStyle w:val="Text"/>
              <w:jc w:val="center"/>
              <w:rPr>
                <w:b/>
              </w:rPr>
            </w:pPr>
            <w:r w:rsidRPr="00587498">
              <w:rPr>
                <w:b/>
              </w:rPr>
              <w:t>a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37D791D3" w14:textId="77777777" w:rsidR="001031ED" w:rsidRDefault="001031ED" w:rsidP="00555D51">
            <w:pPr>
              <w:pStyle w:val="Text"/>
              <w:ind w:firstLine="74"/>
            </w:pPr>
            <w:r>
              <w:rPr>
                <w:lang w:eastAsia="en-GB"/>
              </w:rPr>
              <w:drawing>
                <wp:inline distT="0" distB="0" distL="0" distR="0" wp14:anchorId="0646710B" wp14:editId="576B7455">
                  <wp:extent cx="2459741" cy="1027178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2_u3_markscheme_aw1.pn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741" cy="1027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021D79" w14:textId="77777777" w:rsidR="001031ED" w:rsidRPr="00D23ECE" w:rsidRDefault="001031ED" w:rsidP="00555D51">
            <w:pPr>
              <w:pStyle w:val="Text"/>
              <w:ind w:firstLine="74"/>
            </w:pPr>
            <w:r>
              <w:t>bell shaped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40319249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48C5C081" w14:textId="77777777" w:rsidR="001031ED" w:rsidRPr="00D23ECE" w:rsidRDefault="001031ED" w:rsidP="00555D51">
            <w:pPr>
              <w:pStyle w:val="Text"/>
              <w:jc w:val="center"/>
            </w:pPr>
            <w:r>
              <w:t>1.2</w:t>
            </w:r>
          </w:p>
        </w:tc>
        <w:tc>
          <w:tcPr>
            <w:tcW w:w="1866" w:type="dxa"/>
            <w:gridSpan w:val="2"/>
            <w:vMerge w:val="restart"/>
          </w:tcPr>
          <w:p w14:paraId="6576E15D" w14:textId="77777777" w:rsidR="001031ED" w:rsidRPr="00A15B23" w:rsidRDefault="001031ED" w:rsidP="00555D51">
            <w:pPr>
              <w:pStyle w:val="Text"/>
              <w:spacing w:before="80" w:after="80"/>
              <w:jc w:val="center"/>
            </w:pPr>
            <w:r w:rsidRPr="00A15B23">
              <w:t>5th</w:t>
            </w:r>
          </w:p>
          <w:p w14:paraId="1CB09816" w14:textId="77777777" w:rsidR="001031ED" w:rsidRPr="00A15B23" w:rsidRDefault="001031ED" w:rsidP="00555D51">
            <w:pPr>
              <w:pStyle w:val="Text"/>
              <w:spacing w:before="80" w:after="80"/>
              <w:jc w:val="center"/>
            </w:pPr>
            <w:r w:rsidRPr="00A15B23">
              <w:t>Understand the basic features of the normal distribution including parameters, shape and notation</w:t>
            </w:r>
            <w:r>
              <w:t>.</w:t>
            </w:r>
          </w:p>
        </w:tc>
      </w:tr>
      <w:tr w:rsidR="001031ED" w:rsidRPr="00D23ECE" w14:paraId="6F3AFB9D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1F48C107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4521DBF8" w14:textId="77777777" w:rsidR="001031ED" w:rsidRDefault="001031ED" w:rsidP="00555D51">
            <w:pPr>
              <w:pStyle w:val="Text"/>
              <w:ind w:firstLine="74"/>
              <w:rPr>
                <w:b/>
                <w:color w:val="FF0000"/>
              </w:rPr>
            </w:pPr>
            <w:r>
              <w:t>170, 180 on axis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3F009C4D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1578FC55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/>
          </w:tcPr>
          <w:p w14:paraId="5D7511DC" w14:textId="77777777" w:rsidR="001031ED" w:rsidRPr="00A15B23" w:rsidRDefault="001031ED" w:rsidP="00555D51">
            <w:pPr>
              <w:pStyle w:val="Text"/>
              <w:jc w:val="center"/>
            </w:pPr>
          </w:p>
        </w:tc>
      </w:tr>
      <w:tr w:rsidR="001031ED" w:rsidRPr="00D23ECE" w14:paraId="057BD2CE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44D395F2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042C2B93" w14:textId="77777777" w:rsidR="001031ED" w:rsidRDefault="001031ED" w:rsidP="00555D51">
            <w:pPr>
              <w:pStyle w:val="Text"/>
              <w:ind w:firstLine="74"/>
            </w:pPr>
            <w:r>
              <w:t>5% and 20%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2D9064E5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177B6B67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/>
          </w:tcPr>
          <w:p w14:paraId="74D40975" w14:textId="77777777" w:rsidR="001031ED" w:rsidRDefault="001031ED" w:rsidP="00555D51">
            <w:pPr>
              <w:pStyle w:val="Text"/>
              <w:jc w:val="center"/>
            </w:pPr>
          </w:p>
        </w:tc>
      </w:tr>
      <w:tr w:rsidR="001031ED" w:rsidRPr="00D23ECE" w14:paraId="67982833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7A52E1B4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58A9B16C" w14:textId="77777777" w:rsidR="001031ED" w:rsidRPr="002C18C9" w:rsidRDefault="001031ED" w:rsidP="00555D51">
            <w:pPr>
              <w:pStyle w:val="Text"/>
              <w:ind w:firstLine="74"/>
              <w:rPr>
                <w:b/>
                <w:color w:val="FF0000"/>
              </w:rPr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01085FF8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3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39565781" w14:textId="77777777" w:rsidR="001031ED" w:rsidRDefault="001031ED" w:rsidP="00555D51">
            <w:pPr>
              <w:pStyle w:val="Text"/>
              <w:jc w:val="center"/>
            </w:pPr>
          </w:p>
        </w:tc>
        <w:tc>
          <w:tcPr>
            <w:tcW w:w="1866" w:type="dxa"/>
            <w:gridSpan w:val="2"/>
          </w:tcPr>
          <w:p w14:paraId="4067C25C" w14:textId="77777777" w:rsidR="001031ED" w:rsidRDefault="001031ED" w:rsidP="00555D51">
            <w:pPr>
              <w:pStyle w:val="Text"/>
              <w:jc w:val="center"/>
            </w:pPr>
          </w:p>
        </w:tc>
      </w:tr>
      <w:tr w:rsidR="001031ED" w:rsidRPr="00D23ECE" w14:paraId="3B62154E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534B1221" w14:textId="6C7A2AE6" w:rsidR="001031ED" w:rsidRPr="00587498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02036185" w14:textId="77777777" w:rsidR="001031ED" w:rsidRDefault="001031ED" w:rsidP="00555D51">
            <w:pPr>
              <w:pStyle w:val="Text"/>
              <w:ind w:firstLine="74"/>
            </w:pPr>
            <w:r>
              <w:t>P(</w:t>
            </w:r>
            <w:r w:rsidRPr="001F7058">
              <w:rPr>
                <w:i/>
              </w:rPr>
              <w:t>X</w:t>
            </w:r>
            <w:r>
              <w:t xml:space="preserve"> &lt; 170) = 0.05</w:t>
            </w:r>
          </w:p>
          <w:p w14:paraId="56C0E383" w14:textId="77777777" w:rsidR="001031ED" w:rsidRDefault="001031ED" w:rsidP="00555D51">
            <w:pPr>
              <w:pStyle w:val="Text"/>
              <w:ind w:firstLine="74"/>
            </w:pPr>
            <w:r w:rsidRPr="005966A8">
              <w:rPr>
                <w:position w:val="-22"/>
              </w:rPr>
              <w:object w:dxaOrig="1719" w:dyaOrig="580" w14:anchorId="21EC0A79">
                <v:shape id="_x0000_i1031" type="#_x0000_t75" style="width:85.8pt;height:28.8pt" o:ole="">
                  <v:imagedata r:id="rId21" o:title=""/>
                </v:shape>
                <o:OLEObject Type="Embed" ProgID="Equation.DSMT4" ShapeID="_x0000_i1031" DrawAspect="Content" ObjectID="_1586771578" r:id="rId22"/>
              </w:object>
            </w:r>
          </w:p>
          <w:p w14:paraId="40E4FB46" w14:textId="77777777" w:rsidR="001031ED" w:rsidRDefault="001031ED" w:rsidP="00555D51">
            <w:pPr>
              <w:pStyle w:val="Text"/>
              <w:ind w:firstLine="74"/>
            </w:pPr>
            <w:r w:rsidRPr="001F7058">
              <w:rPr>
                <w:i/>
              </w:rPr>
              <w:t>μ</w:t>
            </w:r>
            <w:r>
              <w:t xml:space="preserve"> = 170 + 1.6449</w:t>
            </w:r>
            <w:r w:rsidRPr="001F7058">
              <w:rPr>
                <w:i/>
              </w:rPr>
              <w:t>σ</w:t>
            </w:r>
          </w:p>
          <w:p w14:paraId="2B887F60" w14:textId="77777777" w:rsidR="001031ED" w:rsidRDefault="001031ED" w:rsidP="00555D51">
            <w:pPr>
              <w:pStyle w:val="Text"/>
              <w:ind w:firstLine="74"/>
            </w:pPr>
            <w:r>
              <w:t>P(</w:t>
            </w:r>
            <w:r w:rsidRPr="001F7058">
              <w:rPr>
                <w:i/>
              </w:rPr>
              <w:t>X</w:t>
            </w:r>
            <w:r>
              <w:t xml:space="preserve"> &gt; 180) = 0.2</w:t>
            </w:r>
          </w:p>
          <w:p w14:paraId="2E8B62A3" w14:textId="77777777" w:rsidR="001031ED" w:rsidRDefault="001031ED" w:rsidP="00555D51">
            <w:pPr>
              <w:pStyle w:val="Text"/>
              <w:ind w:firstLine="74"/>
            </w:pPr>
            <w:r w:rsidRPr="001F7058">
              <w:rPr>
                <w:i/>
              </w:rPr>
              <w:t>μ</w:t>
            </w:r>
            <w:r>
              <w:t xml:space="preserve"> = 180 − 0.8416</w:t>
            </w:r>
            <w:r w:rsidRPr="001F7058">
              <w:rPr>
                <w:i/>
              </w:rPr>
              <w:t>σ</w:t>
            </w:r>
          </w:p>
          <w:p w14:paraId="3453DC1C" w14:textId="77777777" w:rsidR="001031ED" w:rsidRDefault="001031ED" w:rsidP="00555D51">
            <w:pPr>
              <w:pStyle w:val="Text"/>
              <w:ind w:firstLine="74"/>
            </w:pPr>
            <w:r>
              <w:t>Solving simultaneously gives:</w:t>
            </w:r>
          </w:p>
          <w:p w14:paraId="102FF04C" w14:textId="77777777" w:rsidR="001031ED" w:rsidRPr="002651D4" w:rsidRDefault="001031ED" w:rsidP="00555D51">
            <w:pPr>
              <w:pStyle w:val="Text"/>
              <w:ind w:firstLine="74"/>
            </w:pPr>
            <w:r w:rsidRPr="001F7058">
              <w:rPr>
                <w:i/>
              </w:rPr>
              <w:t>μ</w:t>
            </w:r>
            <w:r>
              <w:t xml:space="preserve"> = 176.615… (awrt 176.6) and </w:t>
            </w:r>
            <w:r w:rsidRPr="00F31F23">
              <w:rPr>
                <w:i/>
              </w:rPr>
              <w:t>σ</w:t>
            </w:r>
            <w:r>
              <w:t xml:space="preserve"> = 4.021…(awrt 4.02)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1A224A16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3080E37E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5BA426C6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</w:p>
          <w:p w14:paraId="43705724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47CBD86B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723A60A0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4499DF93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14:paraId="5E22D135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78C0D10A" w14:textId="77777777" w:rsidR="001031ED" w:rsidRDefault="001031ED" w:rsidP="00555D51">
            <w:pPr>
              <w:pStyle w:val="Text"/>
              <w:jc w:val="center"/>
            </w:pPr>
            <w:r>
              <w:t>3.3</w:t>
            </w:r>
          </w:p>
          <w:p w14:paraId="18207754" w14:textId="77777777" w:rsidR="001031ED" w:rsidRDefault="001031ED" w:rsidP="00555D51">
            <w:pPr>
              <w:pStyle w:val="Text"/>
              <w:jc w:val="center"/>
            </w:pPr>
            <w:r>
              <w:t>3.4</w:t>
            </w:r>
          </w:p>
          <w:p w14:paraId="308E8D62" w14:textId="77777777" w:rsidR="001031ED" w:rsidRDefault="001031ED" w:rsidP="00555D51">
            <w:pPr>
              <w:pStyle w:val="Text"/>
              <w:jc w:val="center"/>
            </w:pPr>
          </w:p>
          <w:p w14:paraId="67D2C775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  <w:p w14:paraId="1C3AD20F" w14:textId="77777777" w:rsidR="001031ED" w:rsidRDefault="001031ED" w:rsidP="00555D51">
            <w:pPr>
              <w:pStyle w:val="Text"/>
              <w:jc w:val="center"/>
            </w:pPr>
            <w:r>
              <w:t>3.4</w:t>
            </w:r>
          </w:p>
          <w:p w14:paraId="17995B46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  <w:p w14:paraId="714F4D64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  <w:p w14:paraId="0A58E1AE" w14:textId="77777777" w:rsidR="001031ED" w:rsidRPr="00D23ECE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</w:tcPr>
          <w:p w14:paraId="0ED67681" w14:textId="77777777" w:rsidR="001031ED" w:rsidRDefault="001031ED" w:rsidP="00555D51">
            <w:pPr>
              <w:pStyle w:val="Text"/>
              <w:spacing w:before="80" w:after="80"/>
              <w:jc w:val="center"/>
            </w:pPr>
            <w:r>
              <w:t>7</w:t>
            </w:r>
            <w:r w:rsidRPr="00F175FC">
              <w:t>th</w:t>
            </w:r>
          </w:p>
          <w:p w14:paraId="548CDF5F" w14:textId="77777777" w:rsidR="001031ED" w:rsidRPr="00D23ECE" w:rsidRDefault="001031ED" w:rsidP="00555D51">
            <w:pPr>
              <w:pStyle w:val="Text"/>
              <w:spacing w:before="80" w:after="80"/>
              <w:jc w:val="center"/>
            </w:pPr>
            <w:r w:rsidRPr="00F175FC">
              <w:t>Find unknown means and/or standard deviations for normal distributions</w:t>
            </w:r>
            <w:r>
              <w:t>.</w:t>
            </w:r>
          </w:p>
        </w:tc>
      </w:tr>
      <w:tr w:rsidR="001031ED" w:rsidRPr="00D23ECE" w14:paraId="1A6219B2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3CD82A5A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4BDD9071" w14:textId="77777777" w:rsidR="001031ED" w:rsidRDefault="001031ED" w:rsidP="00555D51">
            <w:pPr>
              <w:pStyle w:val="Text"/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0DFB1F69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7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75F0C93F" w14:textId="77777777" w:rsidR="001031ED" w:rsidRDefault="001031ED" w:rsidP="00555D51">
            <w:pPr>
              <w:pStyle w:val="Text"/>
              <w:jc w:val="center"/>
            </w:pPr>
          </w:p>
        </w:tc>
        <w:tc>
          <w:tcPr>
            <w:tcW w:w="1866" w:type="dxa"/>
            <w:gridSpan w:val="2"/>
          </w:tcPr>
          <w:p w14:paraId="31656861" w14:textId="77777777" w:rsidR="001031ED" w:rsidRDefault="001031ED" w:rsidP="00555D51">
            <w:pPr>
              <w:pStyle w:val="Text"/>
              <w:jc w:val="center"/>
            </w:pPr>
          </w:p>
        </w:tc>
      </w:tr>
      <w:tr w:rsidR="001031ED" w14:paraId="09251418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 w:val="restart"/>
            <w:shd w:val="clear" w:color="auto" w:fill="auto"/>
          </w:tcPr>
          <w:p w14:paraId="40808DF1" w14:textId="25CCB0C4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6030" w:type="dxa"/>
            <w:gridSpan w:val="2"/>
            <w:shd w:val="clear" w:color="auto" w:fill="auto"/>
          </w:tcPr>
          <w:p w14:paraId="1ED22CF2" w14:textId="77777777" w:rsidR="001031ED" w:rsidRPr="002651D4" w:rsidRDefault="001031ED" w:rsidP="00555D51">
            <w:pPr>
              <w:pStyle w:val="Text"/>
              <w:spacing w:before="240"/>
              <w:ind w:firstLine="74"/>
            </w:pPr>
            <w:r>
              <w:t>P(All three are taller than 175 cm) = 0.656…</w:t>
            </w:r>
            <w:r w:rsidRPr="006178B3">
              <w:rPr>
                <w:vertAlign w:val="superscript"/>
              </w:rPr>
              <w:t>3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001303F4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748B586B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 w:val="restart"/>
          </w:tcPr>
          <w:p w14:paraId="20CBE43B" w14:textId="77777777" w:rsidR="001031ED" w:rsidRPr="00C12B2B" w:rsidRDefault="001031ED" w:rsidP="00555D51">
            <w:pPr>
              <w:pStyle w:val="Text"/>
              <w:spacing w:before="80" w:after="80"/>
              <w:jc w:val="center"/>
            </w:pPr>
            <w:r w:rsidRPr="00C12B2B">
              <w:t>5th</w:t>
            </w:r>
          </w:p>
          <w:p w14:paraId="48FF6727" w14:textId="77777777" w:rsidR="001031ED" w:rsidRDefault="001031ED" w:rsidP="00555D51">
            <w:pPr>
              <w:pStyle w:val="Text"/>
              <w:spacing w:before="80" w:after="80"/>
              <w:jc w:val="center"/>
            </w:pPr>
            <w:r w:rsidRPr="00C12B2B">
              <w:t>Understand informally the link to probability distributions</w:t>
            </w:r>
            <w:r>
              <w:t>.</w:t>
            </w:r>
          </w:p>
        </w:tc>
      </w:tr>
      <w:tr w:rsidR="001031ED" w14:paraId="32078B35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6E8096C9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56259474" w14:textId="77777777" w:rsidR="001031ED" w:rsidRDefault="001031ED" w:rsidP="00555D51">
            <w:pPr>
              <w:pStyle w:val="Text"/>
              <w:spacing w:before="240"/>
              <w:ind w:firstLine="74"/>
            </w:pPr>
            <w:r>
              <w:t>= 0.282… (using calculator) awrt 0.282</w:t>
            </w:r>
          </w:p>
        </w:tc>
        <w:tc>
          <w:tcPr>
            <w:tcW w:w="861" w:type="dxa"/>
            <w:gridSpan w:val="2"/>
            <w:shd w:val="clear" w:color="auto" w:fill="auto"/>
          </w:tcPr>
          <w:p w14:paraId="7ABD14A8" w14:textId="77777777" w:rsidR="001031ED" w:rsidRPr="00A15B23" w:rsidRDefault="001031ED" w:rsidP="00555D51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42CE6E29" w14:textId="77777777" w:rsidR="001031ED" w:rsidRDefault="001031ED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gridSpan w:val="2"/>
            <w:vMerge/>
          </w:tcPr>
          <w:p w14:paraId="046501ED" w14:textId="77777777" w:rsidR="001031ED" w:rsidRPr="00C12B2B" w:rsidRDefault="001031ED" w:rsidP="00555D51">
            <w:pPr>
              <w:pStyle w:val="Text"/>
              <w:jc w:val="center"/>
            </w:pPr>
          </w:p>
        </w:tc>
      </w:tr>
      <w:tr w:rsidR="001031ED" w14:paraId="728AE71B" w14:textId="77777777" w:rsidTr="001031ED">
        <w:trPr>
          <w:gridAfter w:val="1"/>
          <w:wAfter w:w="113" w:type="dxa"/>
          <w:jc w:val="center"/>
        </w:trPr>
        <w:tc>
          <w:tcPr>
            <w:tcW w:w="827" w:type="dxa"/>
            <w:gridSpan w:val="2"/>
            <w:vMerge/>
            <w:shd w:val="clear" w:color="auto" w:fill="auto"/>
          </w:tcPr>
          <w:p w14:paraId="66744D3D" w14:textId="77777777" w:rsidR="001031ED" w:rsidRDefault="001031ED" w:rsidP="00555D51">
            <w:pPr>
              <w:pStyle w:val="Text"/>
              <w:rPr>
                <w:b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16C406F6" w14:textId="77777777" w:rsidR="001031ED" w:rsidRDefault="001031ED" w:rsidP="00555D51">
            <w:pPr>
              <w:pStyle w:val="Text"/>
              <w:spacing w:line="240" w:lineRule="auto"/>
            </w:pPr>
          </w:p>
        </w:tc>
        <w:tc>
          <w:tcPr>
            <w:tcW w:w="861" w:type="dxa"/>
            <w:gridSpan w:val="2"/>
            <w:shd w:val="clear" w:color="auto" w:fill="auto"/>
          </w:tcPr>
          <w:p w14:paraId="794BD11F" w14:textId="77777777" w:rsidR="001031ED" w:rsidRPr="002C18C9" w:rsidRDefault="001031ED" w:rsidP="00555D51">
            <w:pPr>
              <w:pStyle w:val="Text"/>
              <w:spacing w:line="240" w:lineRule="auto"/>
              <w:jc w:val="center"/>
              <w:rPr>
                <w:b/>
              </w:rPr>
            </w:pPr>
            <w:r w:rsidRPr="002C18C9">
              <w:rPr>
                <w:b/>
              </w:rPr>
              <w:t>(2)</w:t>
            </w:r>
          </w:p>
        </w:tc>
        <w:tc>
          <w:tcPr>
            <w:tcW w:w="718" w:type="dxa"/>
            <w:gridSpan w:val="2"/>
            <w:shd w:val="clear" w:color="auto" w:fill="auto"/>
          </w:tcPr>
          <w:p w14:paraId="6CA29695" w14:textId="77777777" w:rsidR="001031ED" w:rsidRDefault="001031ED" w:rsidP="00555D51">
            <w:pPr>
              <w:pStyle w:val="Text"/>
              <w:spacing w:line="240" w:lineRule="auto"/>
            </w:pPr>
          </w:p>
        </w:tc>
        <w:tc>
          <w:tcPr>
            <w:tcW w:w="1866" w:type="dxa"/>
            <w:gridSpan w:val="2"/>
          </w:tcPr>
          <w:p w14:paraId="3477C9F1" w14:textId="77777777" w:rsidR="001031ED" w:rsidRDefault="001031ED" w:rsidP="00555D51">
            <w:pPr>
              <w:pStyle w:val="Text"/>
              <w:spacing w:line="240" w:lineRule="auto"/>
            </w:pPr>
          </w:p>
        </w:tc>
      </w:tr>
      <w:tr w:rsidR="001031ED" w:rsidRPr="00D23ECE" w14:paraId="4DC91297" w14:textId="77777777" w:rsidTr="001031ED">
        <w:trPr>
          <w:gridAfter w:val="1"/>
          <w:wAfter w:w="113" w:type="dxa"/>
          <w:jc w:val="center"/>
        </w:trPr>
        <w:tc>
          <w:tcPr>
            <w:tcW w:w="10302" w:type="dxa"/>
            <w:gridSpan w:val="10"/>
            <w:shd w:val="clear" w:color="auto" w:fill="auto"/>
          </w:tcPr>
          <w:p w14:paraId="55D0FEBA" w14:textId="77777777" w:rsidR="001031ED" w:rsidRPr="00D23ECE" w:rsidRDefault="001031ED" w:rsidP="00555D51">
            <w:pPr>
              <w:pStyle w:val="Marks"/>
              <w:framePr w:hSpace="0" w:wrap="auto" w:hAnchor="text" w:xAlign="left" w:yAlign="inline"/>
            </w:pPr>
            <w:r>
              <w:t>(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031ED" w:rsidRPr="0092323C" w14:paraId="1AA770E3" w14:textId="77777777" w:rsidTr="001031ED">
        <w:trPr>
          <w:gridAfter w:val="1"/>
          <w:wAfter w:w="113" w:type="dxa"/>
          <w:jc w:val="center"/>
        </w:trPr>
        <w:tc>
          <w:tcPr>
            <w:tcW w:w="10302" w:type="dxa"/>
            <w:gridSpan w:val="10"/>
            <w:shd w:val="clear" w:color="auto" w:fill="auto"/>
          </w:tcPr>
          <w:p w14:paraId="35DB0FB6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FF67F54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  <w:p w14:paraId="1E7F7490" w14:textId="77777777" w:rsidR="001031ED" w:rsidRPr="0092323C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6751D4D" w14:textId="24A26D43" w:rsidR="001031ED" w:rsidRDefault="001031ED" w:rsidP="001031ED">
      <w:pPr>
        <w:spacing w:after="0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031ED" w14:paraId="4F0B3374" w14:textId="77777777" w:rsidTr="00555D51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DC270A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lastRenderedPageBreak/>
              <w:t>I4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26BE6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2120C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B38BE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C9775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031ED" w14:paraId="64560B4B" w14:textId="77777777" w:rsidTr="00555D51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BC1BBB5" w14:textId="38A628BE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4B1566" w14:textId="77777777" w:rsidR="001031ED" w:rsidRPr="00FD7518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</w:rPr>
              <w:t>The data seems to follow an exponential distributio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80D3A1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439EB4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C49B6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1114C1A8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>
              <w:rPr>
                <w:b w:val="0"/>
              </w:rPr>
              <w:t>.</w:t>
            </w:r>
          </w:p>
        </w:tc>
      </w:tr>
      <w:tr w:rsidR="001031ED" w14:paraId="19A6865D" w14:textId="77777777" w:rsidTr="00555D51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FC1E1A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1BADD4" w14:textId="77777777" w:rsidR="001031ED" w:rsidRPr="00A03D53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E86472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625FBB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F3524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1031ED" w14:paraId="1AB5525E" w14:textId="77777777" w:rsidTr="00555D51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47D60EC" w14:textId="5975DD2F" w:rsidR="001031ED" w:rsidRPr="00DD0D9F" w:rsidRDefault="001031ED" w:rsidP="00555D51">
            <w:pPr>
              <w:pStyle w:val="TableHead"/>
              <w:framePr w:hSpace="0" w:wrap="auto" w:hAnchor="text" w:xAlign="left" w:yAlign="inline"/>
            </w:pPr>
            <w: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FC0DFB" w14:textId="77777777" w:rsidR="001031ED" w:rsidRPr="00FD7518" w:rsidRDefault="001031ED" w:rsidP="00555D51">
            <w:pPr>
              <w:pStyle w:val="Text"/>
              <w:ind w:left="75"/>
            </w:pPr>
            <w:r w:rsidRPr="00584822">
              <w:rPr>
                <w:position w:val="-6"/>
              </w:rPr>
              <w:object w:dxaOrig="2160" w:dyaOrig="260" w14:anchorId="71D1DB6F">
                <v:shape id="_x0000_i1032" type="#_x0000_t75" style="width:108pt;height:12.6pt" o:ole="">
                  <v:imagedata r:id="rId23" o:title=""/>
                </v:shape>
                <o:OLEObject Type="Embed" ProgID="Equation.DSMT4" ShapeID="_x0000_i1032" DrawAspect="Content" ObjectID="_1586771579" r:id="rId2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B144A0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A2A470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2</w:t>
            </w:r>
            <w:r w:rsidRPr="009F08C3">
              <w:rPr>
                <w:b w:val="0"/>
              </w:rPr>
              <w:t>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18B2F55" w14:textId="77777777" w:rsidR="001031ED" w:rsidRPr="00830087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63A3B721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Know and understand the language of correlation and regression</w:t>
            </w:r>
            <w:r>
              <w:rPr>
                <w:b w:val="0"/>
              </w:rPr>
              <w:t>.</w:t>
            </w:r>
          </w:p>
        </w:tc>
      </w:tr>
      <w:tr w:rsidR="001031ED" w14:paraId="343F9EAB" w14:textId="77777777" w:rsidTr="00555D51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925B0C6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FB607C" w14:textId="77777777" w:rsidR="001031ED" w:rsidRPr="002F4137" w:rsidRDefault="001031ED" w:rsidP="00555D51">
            <w:pPr>
              <w:pStyle w:val="Text"/>
              <w:ind w:left="75"/>
            </w:pPr>
            <w:r>
              <w:t>which gives a strong positive correlatio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B17CF7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13FCBF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4369B" w14:textId="77777777" w:rsidR="001031ED" w:rsidRPr="00830087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1031ED" w14:paraId="5B7525CC" w14:textId="77777777" w:rsidTr="00555D51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B6CF1B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33EF24" w14:textId="77777777" w:rsidR="001031ED" w:rsidRPr="002F4137" w:rsidRDefault="001031ED" w:rsidP="00555D51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69F19F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674DC9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FD683" w14:textId="77777777" w:rsidR="001031ED" w:rsidRPr="00830087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1031ED" w14:paraId="3401D4B9" w14:textId="77777777" w:rsidTr="00555D51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837E484" w14:textId="19B33DF3" w:rsidR="001031ED" w:rsidRDefault="001031ED" w:rsidP="00555D51">
            <w:pPr>
              <w:pStyle w:val="TableHead"/>
              <w:framePr w:hSpace="0" w:wrap="auto" w:hAnchor="text" w:xAlign="left" w:yAlign="inline"/>
            </w:pPr>
            <w:r>
              <w:t>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467AE3" w14:textId="77777777" w:rsidR="001031ED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</w:rPr>
              <w:t>Model is a good fit with a reason. For example,</w:t>
            </w:r>
          </w:p>
          <w:p w14:paraId="51E5359F" w14:textId="77777777" w:rsidR="001031ED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i/>
              </w:rPr>
            </w:pPr>
            <w:r>
              <w:rPr>
                <w:b w:val="0"/>
              </w:rPr>
              <w:t>V</w:t>
            </w:r>
            <w:r w:rsidRPr="001906DF">
              <w:rPr>
                <w:b w:val="0"/>
              </w:rPr>
              <w:t xml:space="preserve">ery strong positive linear correlation between </w:t>
            </w:r>
            <w:r w:rsidRPr="001906DF">
              <w:rPr>
                <w:b w:val="0"/>
                <w:i/>
              </w:rPr>
              <w:t>t</w:t>
            </w:r>
            <w:r w:rsidRPr="001906DF">
              <w:rPr>
                <w:b w:val="0"/>
              </w:rPr>
              <w:t xml:space="preserve"> and log</w:t>
            </w:r>
            <w:r w:rsidRPr="001906DF">
              <w:rPr>
                <w:b w:val="0"/>
                <w:vertAlign w:val="subscript"/>
              </w:rPr>
              <w:t>10</w:t>
            </w:r>
            <w:r w:rsidRPr="001906DF">
              <w:rPr>
                <w:b w:val="0"/>
              </w:rPr>
              <w:t xml:space="preserve"> </w:t>
            </w:r>
            <w:r w:rsidRPr="001906DF">
              <w:rPr>
                <w:b w:val="0"/>
                <w:i/>
              </w:rPr>
              <w:t>p</w:t>
            </w:r>
            <w:r>
              <w:rPr>
                <w:b w:val="0"/>
                <w:i/>
              </w:rPr>
              <w:t>.</w:t>
            </w:r>
          </w:p>
          <w:p w14:paraId="614708D3" w14:textId="77777777" w:rsidR="001031ED" w:rsidRPr="00FD7518" w:rsidRDefault="001031ED" w:rsidP="00555D5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</w:rPr>
              <w:t xml:space="preserve">The </w:t>
            </w:r>
            <w:r w:rsidRPr="00ED4D15">
              <w:t>transformed data points</w:t>
            </w:r>
            <w:r w:rsidRPr="00A65B3C">
              <w:rPr>
                <w:b w:val="0"/>
              </w:rPr>
              <w:t xml:space="preserve"> lie close</w:t>
            </w:r>
            <w:r>
              <w:rPr>
                <w:b w:val="0"/>
              </w:rPr>
              <w:t xml:space="preserve"> (enough) to a straight lin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2A6E5A" w14:textId="77777777" w:rsidR="001031ED" w:rsidRPr="00FC64F2" w:rsidRDefault="001031ED" w:rsidP="00555D51">
            <w:pPr>
              <w:pStyle w:val="TableHead"/>
              <w:framePr w:hSpace="0" w:wrap="auto" w:hAnchor="text" w:xAlign="left" w:yAlign="inline"/>
            </w:pPr>
            <w:r w:rsidRPr="00FC64F2">
              <w:t>B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D85B85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2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BDBA8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35666372" w14:textId="77777777" w:rsidR="001031ED" w:rsidRPr="009F08C3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>
              <w:rPr>
                <w:b w:val="0"/>
              </w:rPr>
              <w:t>.</w:t>
            </w:r>
          </w:p>
        </w:tc>
      </w:tr>
      <w:tr w:rsidR="001031ED" w14:paraId="35E4B074" w14:textId="77777777" w:rsidTr="00555D51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4A7B8C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72887E" w14:textId="77777777" w:rsidR="001031ED" w:rsidRPr="00A03D53" w:rsidRDefault="001031ED" w:rsidP="00555D51">
            <w:pPr>
              <w:pStyle w:val="TableHead"/>
              <w:framePr w:hSpace="0" w:wrap="auto" w:hAnchor="text" w:xAlign="left" w:yAlign="inline"/>
              <w:jc w:val="lef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EB336D" w14:textId="77777777" w:rsidR="001031ED" w:rsidRPr="00A03D53" w:rsidRDefault="001031ED" w:rsidP="00555D51">
            <w:pPr>
              <w:pStyle w:val="TableHead"/>
              <w:framePr w:hSpace="0" w:wrap="auto" w:hAnchor="text" w:xAlign="left" w:yAlign="inline"/>
            </w:pPr>
            <w:r w:rsidRPr="00A03D53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20946B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AB313" w14:textId="77777777" w:rsidR="001031ED" w:rsidRDefault="001031ED" w:rsidP="00555D51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1031ED" w:rsidRPr="00D23ECE" w14:paraId="64325E9C" w14:textId="77777777" w:rsidTr="00555D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520FBC" w14:textId="77777777" w:rsidR="001031ED" w:rsidRPr="00D23ECE" w:rsidRDefault="001031ED" w:rsidP="00555D51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031ED" w:rsidRPr="0092323C" w14:paraId="0FBF5886" w14:textId="77777777" w:rsidTr="00555D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B64732A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7A3130F" w14:textId="0C5C6002" w:rsidR="001031ED" w:rsidRDefault="001031ED" w:rsidP="00555D51">
            <w:pPr>
              <w:pStyle w:val="Text"/>
            </w:pPr>
            <w:r w:rsidRPr="00584822">
              <w:rPr>
                <w:b/>
              </w:rPr>
              <w:t>c</w:t>
            </w:r>
          </w:p>
          <w:p w14:paraId="261F0995" w14:textId="77777777" w:rsidR="001031ED" w:rsidRPr="0092323C" w:rsidRDefault="001031ED" w:rsidP="00555D51">
            <w:pPr>
              <w:pStyle w:val="Text"/>
              <w:rPr>
                <w:b/>
              </w:rPr>
            </w:pPr>
            <w:r>
              <w:t>B0 for just stating the model is a good fit with no reason.</w:t>
            </w:r>
          </w:p>
        </w:tc>
      </w:tr>
    </w:tbl>
    <w:p w14:paraId="473000D1" w14:textId="2BE0EC06" w:rsidR="001031ED" w:rsidRDefault="001031ED" w:rsidP="001031ED"/>
    <w:p w14:paraId="6ECB7D4A" w14:textId="77777777" w:rsidR="001031ED" w:rsidRDefault="001031ED">
      <w:r>
        <w:br w:type="page"/>
      </w: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7"/>
        <w:gridCol w:w="6030"/>
        <w:gridCol w:w="861"/>
        <w:gridCol w:w="718"/>
        <w:gridCol w:w="1866"/>
      </w:tblGrid>
      <w:tr w:rsidR="00AE43E1" w14:paraId="2C454006" w14:textId="77777777" w:rsidTr="00555D51">
        <w:trPr>
          <w:jc w:val="center"/>
        </w:trPr>
        <w:tc>
          <w:tcPr>
            <w:tcW w:w="827" w:type="dxa"/>
            <w:shd w:val="clear" w:color="auto" w:fill="auto"/>
            <w:vAlign w:val="center"/>
          </w:tcPr>
          <w:p w14:paraId="1E43DB40" w14:textId="209305D4" w:rsidR="00AE43E1" w:rsidRPr="00DD0D9F" w:rsidRDefault="00AE43E1" w:rsidP="00555D51">
            <w:pPr>
              <w:pStyle w:val="TableHead"/>
              <w:framePr w:hSpace="0" w:wrap="auto" w:hAnchor="text" w:xAlign="left" w:yAlign="inline"/>
            </w:pPr>
            <w:r>
              <w:rPr>
                <w:rFonts w:asciiTheme="minorHAnsi" w:eastAsiaTheme="minorHAnsi" w:hAnsiTheme="minorHAnsi" w:cstheme="minorBidi"/>
                <w:b w:val="0"/>
                <w:noProof w:val="0"/>
              </w:rPr>
              <w:lastRenderedPageBreak/>
              <w:br w:type="page"/>
            </w:r>
            <w:r>
              <w:rPr>
                <w:rFonts w:asciiTheme="minorHAnsi" w:eastAsiaTheme="minorHAnsi" w:hAnsiTheme="minorHAnsi" w:cstheme="minorBidi"/>
                <w:b w:val="0"/>
                <w:noProof w:val="0"/>
              </w:rPr>
              <w:br w:type="page"/>
            </w:r>
            <w:r>
              <w:t>I5</w:t>
            </w:r>
          </w:p>
        </w:tc>
        <w:tc>
          <w:tcPr>
            <w:tcW w:w="6030" w:type="dxa"/>
            <w:shd w:val="clear" w:color="auto" w:fill="auto"/>
            <w:vAlign w:val="center"/>
          </w:tcPr>
          <w:p w14:paraId="2C3EEE55" w14:textId="77777777" w:rsidR="00AE43E1" w:rsidRPr="00DD0D9F" w:rsidRDefault="00AE43E1" w:rsidP="00555D5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54A02AE" w14:textId="77777777" w:rsidR="00AE43E1" w:rsidRPr="00DD0D9F" w:rsidRDefault="00AE43E1" w:rsidP="00555D5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18" w:type="dxa"/>
            <w:shd w:val="clear" w:color="auto" w:fill="auto"/>
            <w:vAlign w:val="center"/>
          </w:tcPr>
          <w:p w14:paraId="035591D9" w14:textId="77777777" w:rsidR="00AE43E1" w:rsidRPr="00DD0D9F" w:rsidRDefault="00AE43E1" w:rsidP="00555D5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66" w:type="dxa"/>
            <w:vAlign w:val="center"/>
          </w:tcPr>
          <w:p w14:paraId="04C8F3FF" w14:textId="77777777" w:rsidR="00AE43E1" w:rsidRDefault="00AE43E1" w:rsidP="00555D51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E43E1" w14:paraId="1AD5964A" w14:textId="77777777" w:rsidTr="00555D51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77B5FD78" w14:textId="4EDBE034" w:rsidR="00AE43E1" w:rsidRPr="00424870" w:rsidRDefault="00AE43E1" w:rsidP="00555D51">
            <w:pPr>
              <w:pStyle w:val="TableHead"/>
              <w:framePr w:hSpace="0" w:wrap="auto" w:hAnchor="text" w:xAlign="left" w:yAlign="inline"/>
            </w:pPr>
            <w:r w:rsidRPr="00424870">
              <w:t>a</w:t>
            </w:r>
          </w:p>
        </w:tc>
        <w:tc>
          <w:tcPr>
            <w:tcW w:w="6030" w:type="dxa"/>
            <w:shd w:val="clear" w:color="auto" w:fill="auto"/>
          </w:tcPr>
          <w:p w14:paraId="1BC9D5E3" w14:textId="77777777" w:rsidR="00AE43E1" w:rsidRDefault="00AE43E1" w:rsidP="00555D51">
            <w:pPr>
              <w:pStyle w:val="TableHead"/>
              <w:framePr w:hSpace="0" w:wrap="auto" w:hAnchor="text" w:xAlign="left" w:yAlign="inline"/>
              <w:ind w:left="129"/>
              <w:jc w:val="left"/>
              <w:rPr>
                <w:i/>
              </w:rPr>
            </w:pPr>
            <w:r w:rsidRPr="00E627AF">
              <w:rPr>
                <w:b w:val="0"/>
                <w:color w:val="FF0000"/>
                <w:lang w:eastAsia="en-GB"/>
              </w:rPr>
              <w:drawing>
                <wp:inline distT="0" distB="0" distL="0" distR="0" wp14:anchorId="34F58EDD" wp14:editId="4B767E17">
                  <wp:extent cx="1882140" cy="1813560"/>
                  <wp:effectExtent l="0" t="0" r="0" b="0"/>
                  <wp:docPr id="7" name="Picture 7" descr="\\192.168.0.251\Pearson\A Level Maths\WIP files\Unit tests\Stats 2\Artwork\2. Files from YPS\alevel_ut_s2_u2_markscheme_aw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\\192.168.0.251\Pearson\A Level Maths\WIP files\Unit tests\Stats 2\Artwork\2. Files from YPS\alevel_ut_s2_u2_markscheme_aw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181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1F3185" w14:textId="77777777" w:rsidR="00AE43E1" w:rsidRPr="00176446" w:rsidRDefault="00AE43E1" w:rsidP="00555D51">
            <w:pPr>
              <w:pStyle w:val="Text"/>
              <w:ind w:left="75"/>
            </w:pPr>
            <w:r w:rsidRPr="00424870">
              <w:rPr>
                <w:i/>
              </w:rPr>
              <w:t xml:space="preserve">T </w:t>
            </w:r>
            <w:r>
              <w:t xml:space="preserve">= hand assignments in on time, </w:t>
            </w:r>
            <w:r w:rsidRPr="00424870">
              <w:rPr>
                <w:i/>
              </w:rPr>
              <w:t>D</w:t>
            </w:r>
            <w:r>
              <w:t xml:space="preserve"> = start assignments on the day they are issued</w:t>
            </w:r>
          </w:p>
        </w:tc>
        <w:tc>
          <w:tcPr>
            <w:tcW w:w="861" w:type="dxa"/>
            <w:shd w:val="clear" w:color="auto" w:fill="auto"/>
          </w:tcPr>
          <w:p w14:paraId="2CBB7CCE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2FAFBB3C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  <w:p w14:paraId="03AEC2D2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B1</w:t>
            </w:r>
          </w:p>
        </w:tc>
        <w:tc>
          <w:tcPr>
            <w:tcW w:w="718" w:type="dxa"/>
            <w:shd w:val="clear" w:color="auto" w:fill="auto"/>
          </w:tcPr>
          <w:p w14:paraId="6274937B" w14:textId="77777777" w:rsidR="00AE43E1" w:rsidRDefault="00AE43E1" w:rsidP="00555D51">
            <w:pPr>
              <w:pStyle w:val="Text"/>
              <w:jc w:val="center"/>
            </w:pPr>
            <w:r>
              <w:t>2.5</w:t>
            </w:r>
          </w:p>
          <w:p w14:paraId="2D4AC16F" w14:textId="77777777" w:rsidR="00AE43E1" w:rsidRDefault="00AE43E1" w:rsidP="00555D51">
            <w:pPr>
              <w:pStyle w:val="Text"/>
              <w:jc w:val="center"/>
            </w:pPr>
            <w:r>
              <w:t>1.1b</w:t>
            </w:r>
          </w:p>
          <w:p w14:paraId="27EB7A72" w14:textId="77777777" w:rsidR="00AE43E1" w:rsidRPr="00D23ECE" w:rsidRDefault="00AE43E1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0FC526F5" w14:textId="77777777" w:rsidR="00AE43E1" w:rsidRPr="00D84C35" w:rsidRDefault="00AE43E1" w:rsidP="00555D51">
            <w:pPr>
              <w:pStyle w:val="Text"/>
              <w:spacing w:before="80" w:after="80"/>
              <w:jc w:val="center"/>
            </w:pPr>
            <w:r w:rsidRPr="00D84C35">
              <w:t>2nd</w:t>
            </w:r>
          </w:p>
          <w:p w14:paraId="197439AE" w14:textId="77777777" w:rsidR="00AE43E1" w:rsidRPr="00D23ECE" w:rsidRDefault="00AE43E1" w:rsidP="00555D51">
            <w:pPr>
              <w:pStyle w:val="Text"/>
              <w:spacing w:before="80" w:after="80"/>
              <w:jc w:val="center"/>
            </w:pPr>
            <w:r w:rsidRPr="00D84C35">
              <w:t>Draw and use simple tree diagrams with two branches and two levels</w:t>
            </w:r>
            <w:r>
              <w:t>.</w:t>
            </w:r>
          </w:p>
        </w:tc>
      </w:tr>
      <w:tr w:rsidR="00AE43E1" w14:paraId="6F619356" w14:textId="77777777" w:rsidTr="00555D51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0EF352B4" w14:textId="77777777" w:rsidR="00AE43E1" w:rsidRPr="00424870" w:rsidRDefault="00AE43E1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6030" w:type="dxa"/>
            <w:shd w:val="clear" w:color="auto" w:fill="auto"/>
          </w:tcPr>
          <w:p w14:paraId="27B87140" w14:textId="77777777" w:rsidR="00AE43E1" w:rsidRPr="00424870" w:rsidRDefault="00AE43E1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861" w:type="dxa"/>
            <w:shd w:val="clear" w:color="auto" w:fill="auto"/>
          </w:tcPr>
          <w:p w14:paraId="69DD5E04" w14:textId="77777777" w:rsidR="00AE43E1" w:rsidRPr="009B42FC" w:rsidRDefault="00AE43E1" w:rsidP="00555D51">
            <w:pPr>
              <w:pStyle w:val="TableHead"/>
              <w:framePr w:hSpace="0" w:wrap="auto" w:hAnchor="text" w:xAlign="left" w:yAlign="inline"/>
            </w:pPr>
            <w:r w:rsidRPr="009B42FC">
              <w:t>(3)</w:t>
            </w:r>
          </w:p>
        </w:tc>
        <w:tc>
          <w:tcPr>
            <w:tcW w:w="718" w:type="dxa"/>
            <w:shd w:val="clear" w:color="auto" w:fill="auto"/>
          </w:tcPr>
          <w:p w14:paraId="6C6CC160" w14:textId="77777777" w:rsidR="00AE43E1" w:rsidRPr="00424870" w:rsidRDefault="00AE43E1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66" w:type="dxa"/>
          </w:tcPr>
          <w:p w14:paraId="23437EBB" w14:textId="77777777" w:rsidR="00AE43E1" w:rsidRPr="00424870" w:rsidRDefault="00AE43E1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AE43E1" w:rsidRPr="00D23ECE" w14:paraId="1DA355F9" w14:textId="77777777" w:rsidTr="00555D51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0D5E4E6B" w14:textId="707A2D79" w:rsidR="00AE43E1" w:rsidRPr="00B111BC" w:rsidRDefault="008D4672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b </w:t>
            </w:r>
            <w:r w:rsidR="00AE43E1">
              <w:rPr>
                <w:b/>
              </w:rPr>
              <w:t>i</w:t>
            </w:r>
          </w:p>
        </w:tc>
        <w:tc>
          <w:tcPr>
            <w:tcW w:w="6030" w:type="dxa"/>
            <w:shd w:val="clear" w:color="auto" w:fill="auto"/>
          </w:tcPr>
          <w:p w14:paraId="75F3223B" w14:textId="77777777" w:rsidR="00AE43E1" w:rsidRPr="002651D4" w:rsidRDefault="00AE43E1" w:rsidP="00555D51">
            <w:pPr>
              <w:pStyle w:val="Text"/>
              <w:ind w:left="75"/>
            </w:pPr>
            <w:r>
              <w:t>P(</w:t>
            </w:r>
            <w:r w:rsidRPr="007F5B9D">
              <w:rPr>
                <w:i/>
              </w:rPr>
              <w:t>T</w:t>
            </w:r>
            <w:r w:rsidRPr="002A6347">
              <w:rPr>
                <w:position w:val="-4"/>
              </w:rPr>
              <w:object w:dxaOrig="260" w:dyaOrig="200" w14:anchorId="2F8C08E5">
                <v:shape id="_x0000_i1033" type="#_x0000_t75" style="width:12.6pt;height:9.6pt" o:ole="">
                  <v:imagedata r:id="rId10" o:title=""/>
                </v:shape>
                <o:OLEObject Type="Embed" ProgID="Equation.DSMT4" ShapeID="_x0000_i1033" DrawAspect="Content" ObjectID="_1586771580" r:id="rId26"/>
              </w:object>
            </w:r>
            <w:r w:rsidRPr="007F5B9D">
              <w:rPr>
                <w:i/>
              </w:rPr>
              <w:t>D</w:t>
            </w:r>
            <w:r>
              <w:t>) = P(</w:t>
            </w:r>
            <w:r w:rsidRPr="007F5B9D">
              <w:rPr>
                <w:i/>
              </w:rPr>
              <w:t>T</w:t>
            </w:r>
            <w:r>
              <w:t>|</w:t>
            </w:r>
            <w:r w:rsidRPr="007F5B9D">
              <w:rPr>
                <w:i/>
              </w:rPr>
              <w:t>D</w:t>
            </w:r>
            <w:r>
              <w:t>) × P(</w:t>
            </w:r>
            <w:r w:rsidRPr="007F5B9D">
              <w:rPr>
                <w:i/>
              </w:rPr>
              <w:t>D</w:t>
            </w:r>
            <w:r>
              <w:t>)</w:t>
            </w:r>
          </w:p>
        </w:tc>
        <w:tc>
          <w:tcPr>
            <w:tcW w:w="861" w:type="dxa"/>
            <w:shd w:val="clear" w:color="auto" w:fill="auto"/>
          </w:tcPr>
          <w:p w14:paraId="0B751697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25F05ABA" w14:textId="77777777" w:rsidR="00AE43E1" w:rsidRPr="00D23ECE" w:rsidRDefault="00AE43E1" w:rsidP="00555D51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66" w:type="dxa"/>
            <w:vMerge w:val="restart"/>
          </w:tcPr>
          <w:p w14:paraId="10D54A12" w14:textId="77777777" w:rsidR="00AE43E1" w:rsidRDefault="00AE43E1" w:rsidP="00555D51">
            <w:pPr>
              <w:pStyle w:val="Text"/>
              <w:spacing w:before="80" w:after="80"/>
              <w:jc w:val="center"/>
            </w:pPr>
            <w:r>
              <w:t>5</w:t>
            </w:r>
            <w:r w:rsidRPr="00D84C35">
              <w:t>th</w:t>
            </w:r>
          </w:p>
          <w:p w14:paraId="6187465D" w14:textId="77777777" w:rsidR="00AE43E1" w:rsidRPr="00D23ECE" w:rsidRDefault="00AE43E1" w:rsidP="00555D51">
            <w:pPr>
              <w:pStyle w:val="Text"/>
              <w:spacing w:before="80" w:after="80"/>
              <w:jc w:val="center"/>
            </w:pPr>
            <w:r w:rsidRPr="00D84C35">
              <w:t>Understand and calculate conditional probabilities in the context of tree diagrams</w:t>
            </w:r>
            <w:r>
              <w:t>.</w:t>
            </w:r>
          </w:p>
        </w:tc>
      </w:tr>
      <w:tr w:rsidR="00AE43E1" w:rsidRPr="00D23ECE" w14:paraId="564AAF63" w14:textId="77777777" w:rsidTr="00555D51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1E25F26C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30D1DF38" w14:textId="77777777" w:rsidR="00AE43E1" w:rsidRDefault="00AE43E1" w:rsidP="00555D51">
            <w:pPr>
              <w:pStyle w:val="Text"/>
              <w:ind w:left="75" w:firstLine="850"/>
            </w:pPr>
            <w:r>
              <w:t>=</w:t>
            </w:r>
            <w:r w:rsidRPr="0069340B">
              <w:rPr>
                <w:position w:val="-22"/>
              </w:rPr>
              <w:object w:dxaOrig="660" w:dyaOrig="580" w14:anchorId="2A3E1342">
                <v:shape id="_x0000_i1034" type="#_x0000_t75" style="width:33pt;height:28.8pt" o:ole="">
                  <v:imagedata r:id="rId27" o:title=""/>
                </v:shape>
                <o:OLEObject Type="Embed" ProgID="Equation.DSMT4" ShapeID="_x0000_i1034" DrawAspect="Content" ObjectID="_1586771581" r:id="rId28"/>
              </w:object>
            </w:r>
          </w:p>
          <w:p w14:paraId="7E6D33D8" w14:textId="77777777" w:rsidR="00AE43E1" w:rsidRDefault="00AE43E1" w:rsidP="00555D51">
            <w:pPr>
              <w:pStyle w:val="Text"/>
              <w:ind w:left="75" w:firstLine="850"/>
            </w:pPr>
            <w:r>
              <w:t>=</w:t>
            </w:r>
            <w:r w:rsidRPr="00D2577D">
              <w:rPr>
                <w:position w:val="-22"/>
              </w:rPr>
              <w:object w:dxaOrig="420" w:dyaOrig="580" w14:anchorId="2A758B31">
                <v:shape id="_x0000_i1035" type="#_x0000_t75" style="width:21pt;height:28.8pt" o:ole="">
                  <v:imagedata r:id="rId29" o:title=""/>
                </v:shape>
                <o:OLEObject Type="Embed" ProgID="Equation.DSMT4" ShapeID="_x0000_i1035" DrawAspect="Content" ObjectID="_1586771582" r:id="rId30"/>
              </w:object>
            </w:r>
            <w:r>
              <w:t>or 0.33</w:t>
            </w:r>
          </w:p>
        </w:tc>
        <w:tc>
          <w:tcPr>
            <w:tcW w:w="861" w:type="dxa"/>
            <w:shd w:val="clear" w:color="auto" w:fill="auto"/>
          </w:tcPr>
          <w:p w14:paraId="3E6AD0C4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22D7CD3E" w14:textId="77777777" w:rsidR="00AE43E1" w:rsidRDefault="00AE43E1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  <w:vMerge/>
          </w:tcPr>
          <w:p w14:paraId="4BE9756D" w14:textId="77777777" w:rsidR="00AE43E1" w:rsidRDefault="00AE43E1" w:rsidP="00555D51">
            <w:pPr>
              <w:pStyle w:val="Text"/>
              <w:jc w:val="center"/>
            </w:pPr>
          </w:p>
        </w:tc>
      </w:tr>
      <w:tr w:rsidR="00AE43E1" w:rsidRPr="00D23ECE" w14:paraId="7786C105" w14:textId="77777777" w:rsidTr="00555D51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0A374C2C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671FA59" w14:textId="77777777" w:rsidR="00AE43E1" w:rsidRDefault="00AE43E1" w:rsidP="00555D51">
            <w:pPr>
              <w:pStyle w:val="Text"/>
              <w:ind w:left="75"/>
            </w:pPr>
          </w:p>
        </w:tc>
        <w:tc>
          <w:tcPr>
            <w:tcW w:w="861" w:type="dxa"/>
            <w:shd w:val="clear" w:color="auto" w:fill="auto"/>
          </w:tcPr>
          <w:p w14:paraId="5D9DCAF3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097FA2F9" w14:textId="77777777" w:rsidR="00AE43E1" w:rsidRDefault="00AE43E1" w:rsidP="00555D51">
            <w:pPr>
              <w:pStyle w:val="Text"/>
              <w:jc w:val="center"/>
            </w:pPr>
          </w:p>
        </w:tc>
        <w:tc>
          <w:tcPr>
            <w:tcW w:w="1866" w:type="dxa"/>
          </w:tcPr>
          <w:p w14:paraId="009BE402" w14:textId="77777777" w:rsidR="00AE43E1" w:rsidRDefault="00AE43E1" w:rsidP="00555D51">
            <w:pPr>
              <w:pStyle w:val="Text"/>
              <w:jc w:val="center"/>
            </w:pPr>
          </w:p>
        </w:tc>
      </w:tr>
      <w:tr w:rsidR="00AE43E1" w:rsidRPr="00D23ECE" w14:paraId="2F52F4F3" w14:textId="77777777" w:rsidTr="00555D51">
        <w:trPr>
          <w:jc w:val="center"/>
        </w:trPr>
        <w:tc>
          <w:tcPr>
            <w:tcW w:w="827" w:type="dxa"/>
            <w:shd w:val="clear" w:color="auto" w:fill="auto"/>
          </w:tcPr>
          <w:p w14:paraId="07A7C1AD" w14:textId="262258DB" w:rsidR="00AE43E1" w:rsidRDefault="00AE43E1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8D4672">
              <w:rPr>
                <w:b/>
              </w:rPr>
              <w:t xml:space="preserve"> </w:t>
            </w:r>
            <w:r>
              <w:rPr>
                <w:b/>
              </w:rPr>
              <w:t>ii</w:t>
            </w:r>
          </w:p>
        </w:tc>
        <w:tc>
          <w:tcPr>
            <w:tcW w:w="6030" w:type="dxa"/>
            <w:shd w:val="clear" w:color="auto" w:fill="auto"/>
          </w:tcPr>
          <w:p w14:paraId="49BDB53B" w14:textId="77777777" w:rsidR="00AE43E1" w:rsidRDefault="00AE43E1" w:rsidP="00555D51">
            <w:pPr>
              <w:pStyle w:val="Text"/>
              <w:ind w:left="75"/>
            </w:pPr>
            <w:r w:rsidRPr="0069340B">
              <w:rPr>
                <w:position w:val="-22"/>
              </w:rPr>
              <w:object w:dxaOrig="1680" w:dyaOrig="580" w14:anchorId="7A69A3D3">
                <v:shape id="_x0000_i1036" type="#_x0000_t75" style="width:83.4pt;height:28.8pt" o:ole="">
                  <v:imagedata r:id="rId31" o:title=""/>
                </v:shape>
                <o:OLEObject Type="Embed" ProgID="Equation.DSMT4" ShapeID="_x0000_i1036" DrawAspect="Content" ObjectID="_1586771583" r:id="rId32"/>
              </w:object>
            </w:r>
          </w:p>
        </w:tc>
        <w:tc>
          <w:tcPr>
            <w:tcW w:w="861" w:type="dxa"/>
            <w:shd w:val="clear" w:color="auto" w:fill="auto"/>
          </w:tcPr>
          <w:p w14:paraId="0DDE78CB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2ACCCDDA" w14:textId="77777777" w:rsidR="00AE43E1" w:rsidRDefault="00AE43E1" w:rsidP="00555D51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66" w:type="dxa"/>
          </w:tcPr>
          <w:p w14:paraId="0E01F053" w14:textId="77777777" w:rsidR="00AE43E1" w:rsidRDefault="00AE43E1" w:rsidP="00555D51">
            <w:pPr>
              <w:pStyle w:val="Text"/>
              <w:spacing w:before="80" w:after="80"/>
              <w:jc w:val="center"/>
            </w:pPr>
            <w:r>
              <w:t>5</w:t>
            </w:r>
            <w:r w:rsidRPr="00D84C35">
              <w:t>th</w:t>
            </w:r>
          </w:p>
          <w:p w14:paraId="7B6D689B" w14:textId="77777777" w:rsidR="00AE43E1" w:rsidRDefault="00AE43E1" w:rsidP="00555D51">
            <w:pPr>
              <w:pStyle w:val="Text"/>
              <w:jc w:val="center"/>
            </w:pPr>
            <w:r w:rsidRPr="00D84C35">
              <w:t>Understand and calculate conditional probabilities in the context of tree diagrams</w:t>
            </w:r>
            <w:r>
              <w:t>.</w:t>
            </w:r>
          </w:p>
        </w:tc>
      </w:tr>
      <w:tr w:rsidR="00AE43E1" w:rsidRPr="00D23ECE" w14:paraId="7A2860E4" w14:textId="77777777" w:rsidTr="00555D51">
        <w:trPr>
          <w:jc w:val="center"/>
        </w:trPr>
        <w:tc>
          <w:tcPr>
            <w:tcW w:w="827" w:type="dxa"/>
            <w:shd w:val="clear" w:color="auto" w:fill="auto"/>
          </w:tcPr>
          <w:p w14:paraId="1C8BE4D2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3DD61E43" w14:textId="77777777" w:rsidR="00AE43E1" w:rsidRPr="0069340B" w:rsidRDefault="00AE43E1" w:rsidP="00555D51">
            <w:pPr>
              <w:pStyle w:val="Text"/>
              <w:ind w:left="75"/>
            </w:pPr>
            <w:r w:rsidRPr="00D2577D">
              <w:rPr>
                <w:position w:val="-22"/>
              </w:rPr>
              <w:object w:dxaOrig="740" w:dyaOrig="580" w14:anchorId="41BECB5D">
                <v:shape id="_x0000_i1037" type="#_x0000_t75" style="width:36.6pt;height:28.8pt" o:ole="">
                  <v:imagedata r:id="rId33" o:title=""/>
                </v:shape>
                <o:OLEObject Type="Embed" ProgID="Equation.DSMT4" ShapeID="_x0000_i1037" DrawAspect="Content" ObjectID="_1586771584" r:id="rId34"/>
              </w:object>
            </w:r>
            <w:r>
              <w:t>or 0.841…</w:t>
            </w:r>
          </w:p>
        </w:tc>
        <w:tc>
          <w:tcPr>
            <w:tcW w:w="861" w:type="dxa"/>
            <w:shd w:val="clear" w:color="auto" w:fill="auto"/>
          </w:tcPr>
          <w:p w14:paraId="5A53BF3D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59DC6B43" w14:textId="77777777" w:rsidR="00AE43E1" w:rsidRDefault="00AE43E1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780BDCF3" w14:textId="77777777" w:rsidR="00AE43E1" w:rsidRDefault="00AE43E1" w:rsidP="00555D51">
            <w:pPr>
              <w:pStyle w:val="Text"/>
              <w:spacing w:before="80" w:after="80"/>
              <w:jc w:val="center"/>
            </w:pPr>
          </w:p>
        </w:tc>
      </w:tr>
      <w:tr w:rsidR="00AE43E1" w:rsidRPr="00D23ECE" w14:paraId="40F22CDA" w14:textId="77777777" w:rsidTr="00555D51">
        <w:trPr>
          <w:jc w:val="center"/>
        </w:trPr>
        <w:tc>
          <w:tcPr>
            <w:tcW w:w="827" w:type="dxa"/>
            <w:shd w:val="clear" w:color="auto" w:fill="auto"/>
          </w:tcPr>
          <w:p w14:paraId="7A1A0C87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45F8111" w14:textId="77777777" w:rsidR="00AE43E1" w:rsidRPr="00D2577D" w:rsidRDefault="00AE43E1" w:rsidP="00555D51">
            <w:pPr>
              <w:pStyle w:val="Text"/>
              <w:ind w:left="75"/>
            </w:pPr>
            <w:r>
              <w:t>P(</w:t>
            </w:r>
            <w:r w:rsidRPr="007F5B9D">
              <w:rPr>
                <w:i/>
              </w:rPr>
              <w:t>T</w:t>
            </w:r>
            <w:r>
              <w:t>''</w:t>
            </w:r>
            <w:r w:rsidRPr="002A6347">
              <w:rPr>
                <w:position w:val="-4"/>
              </w:rPr>
              <w:object w:dxaOrig="260" w:dyaOrig="200" w14:anchorId="4F8C9669">
                <v:shape id="_x0000_i1038" type="#_x0000_t75" style="width:12.6pt;height:9.6pt" o:ole="">
                  <v:imagedata r:id="rId10" o:title=""/>
                </v:shape>
                <o:OLEObject Type="Embed" ProgID="Equation.DSMT4" ShapeID="_x0000_i1038" DrawAspect="Content" ObjectID="_1586771585" r:id="rId35"/>
              </w:object>
            </w:r>
            <w:r w:rsidRPr="007F5B9D">
              <w:rPr>
                <w:i/>
              </w:rPr>
              <w:t>D</w:t>
            </w:r>
            <w:r>
              <w:t>') =</w:t>
            </w:r>
            <w:r w:rsidRPr="00D2577D">
              <w:rPr>
                <w:position w:val="-26"/>
              </w:rPr>
              <w:object w:dxaOrig="1260" w:dyaOrig="639" w14:anchorId="5F731C00">
                <v:shape id="_x0000_i1039" type="#_x0000_t75" style="width:62.4pt;height:33pt" o:ole="">
                  <v:imagedata r:id="rId36" o:title=""/>
                </v:shape>
                <o:OLEObject Type="Embed" ProgID="Equation.DSMT4" ShapeID="_x0000_i1039" DrawAspect="Content" ObjectID="_1586771586" r:id="rId37"/>
              </w:object>
            </w:r>
          </w:p>
        </w:tc>
        <w:tc>
          <w:tcPr>
            <w:tcW w:w="861" w:type="dxa"/>
            <w:shd w:val="clear" w:color="auto" w:fill="auto"/>
          </w:tcPr>
          <w:p w14:paraId="6EE743E9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39254093" w14:textId="77777777" w:rsidR="00AE43E1" w:rsidRDefault="00AE43E1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652B15DA" w14:textId="77777777" w:rsidR="00AE43E1" w:rsidRDefault="00AE43E1" w:rsidP="00555D51">
            <w:pPr>
              <w:pStyle w:val="Text"/>
              <w:spacing w:before="80" w:after="80"/>
              <w:jc w:val="center"/>
            </w:pPr>
          </w:p>
        </w:tc>
      </w:tr>
      <w:tr w:rsidR="00AE43E1" w:rsidRPr="00D23ECE" w14:paraId="716D5D2D" w14:textId="77777777" w:rsidTr="00555D51">
        <w:trPr>
          <w:jc w:val="center"/>
        </w:trPr>
        <w:tc>
          <w:tcPr>
            <w:tcW w:w="827" w:type="dxa"/>
            <w:shd w:val="clear" w:color="auto" w:fill="auto"/>
          </w:tcPr>
          <w:p w14:paraId="25AF8D2D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5AC7B2FD" w14:textId="77777777" w:rsidR="00AE43E1" w:rsidRDefault="00AE43E1" w:rsidP="00555D51">
            <w:pPr>
              <w:pStyle w:val="Text"/>
              <w:ind w:left="75"/>
            </w:pPr>
            <w:r w:rsidRPr="00D2577D">
              <w:rPr>
                <w:position w:val="-22"/>
              </w:rPr>
              <w:object w:dxaOrig="600" w:dyaOrig="580" w14:anchorId="5E060E61">
                <v:shape id="_x0000_i1040" type="#_x0000_t75" style="width:30pt;height:28.8pt" o:ole="">
                  <v:imagedata r:id="rId38" o:title=""/>
                </v:shape>
                <o:OLEObject Type="Embed" ProgID="Equation.DSMT4" ShapeID="_x0000_i1040" DrawAspect="Content" ObjectID="_1586771587" r:id="rId39"/>
              </w:object>
            </w:r>
            <w:r>
              <w:t>or 0.0633… (accept awrt 0.0633)</w:t>
            </w:r>
          </w:p>
        </w:tc>
        <w:tc>
          <w:tcPr>
            <w:tcW w:w="861" w:type="dxa"/>
            <w:shd w:val="clear" w:color="auto" w:fill="auto"/>
          </w:tcPr>
          <w:p w14:paraId="3A2A843A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0C1F89A1" w14:textId="77777777" w:rsidR="00AE43E1" w:rsidRDefault="00AE43E1" w:rsidP="00555D5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66" w:type="dxa"/>
          </w:tcPr>
          <w:p w14:paraId="30EF8FD3" w14:textId="77777777" w:rsidR="00AE43E1" w:rsidRDefault="00AE43E1" w:rsidP="00555D51">
            <w:pPr>
              <w:pStyle w:val="Text"/>
              <w:spacing w:before="80" w:after="80"/>
              <w:jc w:val="center"/>
            </w:pPr>
          </w:p>
        </w:tc>
      </w:tr>
      <w:tr w:rsidR="00AE43E1" w:rsidRPr="00D23ECE" w14:paraId="1974616C" w14:textId="77777777" w:rsidTr="00555D51">
        <w:trPr>
          <w:jc w:val="center"/>
        </w:trPr>
        <w:tc>
          <w:tcPr>
            <w:tcW w:w="827" w:type="dxa"/>
            <w:shd w:val="clear" w:color="auto" w:fill="auto"/>
          </w:tcPr>
          <w:p w14:paraId="0B9C8B26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0F92F7C4" w14:textId="77777777" w:rsidR="00AE43E1" w:rsidRPr="00D2577D" w:rsidRDefault="00AE43E1" w:rsidP="00555D51">
            <w:pPr>
              <w:pStyle w:val="Text"/>
              <w:ind w:left="75"/>
            </w:pPr>
          </w:p>
        </w:tc>
        <w:tc>
          <w:tcPr>
            <w:tcW w:w="861" w:type="dxa"/>
            <w:shd w:val="clear" w:color="auto" w:fill="auto"/>
          </w:tcPr>
          <w:p w14:paraId="1437CE35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4)</w:t>
            </w:r>
          </w:p>
        </w:tc>
        <w:tc>
          <w:tcPr>
            <w:tcW w:w="718" w:type="dxa"/>
            <w:shd w:val="clear" w:color="auto" w:fill="auto"/>
          </w:tcPr>
          <w:p w14:paraId="3BEE7CFA" w14:textId="77777777" w:rsidR="00AE43E1" w:rsidRDefault="00AE43E1" w:rsidP="00555D51">
            <w:pPr>
              <w:pStyle w:val="Text"/>
              <w:jc w:val="center"/>
            </w:pPr>
          </w:p>
        </w:tc>
        <w:tc>
          <w:tcPr>
            <w:tcW w:w="1866" w:type="dxa"/>
          </w:tcPr>
          <w:p w14:paraId="473D65BA" w14:textId="77777777" w:rsidR="00AE43E1" w:rsidRDefault="00AE43E1" w:rsidP="00555D51">
            <w:pPr>
              <w:pStyle w:val="Text"/>
              <w:spacing w:before="80" w:after="80"/>
              <w:jc w:val="center"/>
            </w:pPr>
          </w:p>
        </w:tc>
      </w:tr>
      <w:tr w:rsidR="00AE43E1" w14:paraId="33800010" w14:textId="77777777" w:rsidTr="00555D51">
        <w:trPr>
          <w:jc w:val="center"/>
        </w:trPr>
        <w:tc>
          <w:tcPr>
            <w:tcW w:w="827" w:type="dxa"/>
            <w:vMerge w:val="restart"/>
            <w:shd w:val="clear" w:color="auto" w:fill="auto"/>
          </w:tcPr>
          <w:p w14:paraId="20CA1F56" w14:textId="134D693C" w:rsidR="00AE43E1" w:rsidRDefault="00AE43E1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c</w:t>
            </w:r>
          </w:p>
        </w:tc>
        <w:tc>
          <w:tcPr>
            <w:tcW w:w="6030" w:type="dxa"/>
            <w:shd w:val="clear" w:color="auto" w:fill="auto"/>
          </w:tcPr>
          <w:p w14:paraId="0520FB71" w14:textId="77777777" w:rsidR="00AE43E1" w:rsidRPr="002651D4" w:rsidRDefault="00AE43E1" w:rsidP="00555D51">
            <w:pPr>
              <w:pStyle w:val="Text"/>
              <w:ind w:firstLine="75"/>
            </w:pPr>
            <w:r>
              <w:t>P(</w:t>
            </w:r>
            <w:r w:rsidRPr="007F5B9D">
              <w:rPr>
                <w:i/>
              </w:rPr>
              <w:t>T</w:t>
            </w:r>
            <w:r w:rsidRPr="002A6347">
              <w:rPr>
                <w:position w:val="-4"/>
              </w:rPr>
              <w:object w:dxaOrig="260" w:dyaOrig="200" w14:anchorId="29628C09">
                <v:shape id="_x0000_i1041" type="#_x0000_t75" style="width:12.6pt;height:9.6pt" o:ole="">
                  <v:imagedata r:id="rId10" o:title=""/>
                </v:shape>
                <o:OLEObject Type="Embed" ProgID="Equation.DSMT4" ShapeID="_x0000_i1041" DrawAspect="Content" ObjectID="_1586771588" r:id="rId40"/>
              </w:object>
            </w:r>
            <w:r w:rsidRPr="007F5B9D">
              <w:rPr>
                <w:i/>
              </w:rPr>
              <w:t>D</w:t>
            </w:r>
            <w:r>
              <w:t>) =</w:t>
            </w:r>
            <w:r w:rsidRPr="002E10A3">
              <w:rPr>
                <w:position w:val="-22"/>
              </w:rPr>
              <w:object w:dxaOrig="420" w:dyaOrig="580" w14:anchorId="44A30538">
                <v:shape id="_x0000_i1042" type="#_x0000_t75" style="width:20.4pt;height:28.8pt" o:ole="">
                  <v:imagedata r:id="rId41" o:title=""/>
                </v:shape>
                <o:OLEObject Type="Embed" ProgID="Equation.DSMT4" ShapeID="_x0000_i1042" DrawAspect="Content" ObjectID="_1586771589" r:id="rId42"/>
              </w:object>
            </w:r>
            <w:r>
              <w:t>≠ P(</w:t>
            </w:r>
            <w:r w:rsidRPr="005944BF">
              <w:rPr>
                <w:i/>
              </w:rPr>
              <w:t>T</w:t>
            </w:r>
            <w:r>
              <w:t>) × P(</w:t>
            </w:r>
            <w:r w:rsidRPr="005944BF">
              <w:rPr>
                <w:i/>
              </w:rPr>
              <w:t>D</w:t>
            </w:r>
            <w:r>
              <w:t>) =</w:t>
            </w:r>
            <w:r w:rsidRPr="002E10A3">
              <w:rPr>
                <w:position w:val="-22"/>
              </w:rPr>
              <w:object w:dxaOrig="920" w:dyaOrig="580" w14:anchorId="3D0C07EA">
                <v:shape id="_x0000_i1043" type="#_x0000_t75" style="width:47.4pt;height:28.8pt" o:ole="">
                  <v:imagedata r:id="rId43" o:title=""/>
                </v:shape>
                <o:OLEObject Type="Embed" ProgID="Equation.DSMT4" ShapeID="_x0000_i1043" DrawAspect="Content" ObjectID="_1586771590" r:id="rId44"/>
              </w:object>
            </w:r>
          </w:p>
        </w:tc>
        <w:tc>
          <w:tcPr>
            <w:tcW w:w="861" w:type="dxa"/>
            <w:shd w:val="clear" w:color="auto" w:fill="auto"/>
          </w:tcPr>
          <w:p w14:paraId="5D5ABF51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18" w:type="dxa"/>
            <w:shd w:val="clear" w:color="auto" w:fill="auto"/>
          </w:tcPr>
          <w:p w14:paraId="7D6A7923" w14:textId="77777777" w:rsidR="00AE43E1" w:rsidRDefault="00AE43E1" w:rsidP="00555D51">
            <w:pPr>
              <w:pStyle w:val="Text"/>
              <w:jc w:val="center"/>
            </w:pPr>
            <w:r>
              <w:t>2.1</w:t>
            </w:r>
          </w:p>
        </w:tc>
        <w:tc>
          <w:tcPr>
            <w:tcW w:w="1866" w:type="dxa"/>
            <w:vMerge w:val="restart"/>
          </w:tcPr>
          <w:p w14:paraId="78B63770" w14:textId="77777777" w:rsidR="00AE43E1" w:rsidRPr="00F14DBE" w:rsidRDefault="00AE43E1" w:rsidP="00555D51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0179AA1E" w14:textId="77777777" w:rsidR="00AE43E1" w:rsidRDefault="00AE43E1" w:rsidP="00555D51">
            <w:pPr>
              <w:pStyle w:val="Text"/>
              <w:spacing w:before="80" w:after="80"/>
              <w:jc w:val="center"/>
            </w:pPr>
            <w:r w:rsidRPr="00F14DBE">
              <w:t>Understand and use the definition of independence in probability calculations</w:t>
            </w:r>
            <w:r>
              <w:t>.</w:t>
            </w:r>
          </w:p>
        </w:tc>
      </w:tr>
      <w:tr w:rsidR="00AE43E1" w14:paraId="5B7C48F5" w14:textId="77777777" w:rsidTr="00555D51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508F445F" w14:textId="77777777" w:rsidR="00AE43E1" w:rsidRDefault="00AE43E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233EDEB2" w14:textId="77777777" w:rsidR="00AE43E1" w:rsidRDefault="00AE43E1" w:rsidP="00555D51">
            <w:pPr>
              <w:pStyle w:val="Text"/>
              <w:ind w:firstLine="75"/>
            </w:pPr>
            <w:r>
              <w:t xml:space="preserve">So, </w:t>
            </w:r>
            <w:r w:rsidRPr="00424870">
              <w:rPr>
                <w:i/>
              </w:rPr>
              <w:t>T</w:t>
            </w:r>
            <w:r>
              <w:t xml:space="preserve"> and </w:t>
            </w:r>
            <w:r w:rsidRPr="00424870">
              <w:rPr>
                <w:i/>
              </w:rPr>
              <w:t>D</w:t>
            </w:r>
            <w:r>
              <w:t xml:space="preserve"> are not statistically independent.</w:t>
            </w:r>
          </w:p>
        </w:tc>
        <w:tc>
          <w:tcPr>
            <w:tcW w:w="861" w:type="dxa"/>
            <w:shd w:val="clear" w:color="auto" w:fill="auto"/>
          </w:tcPr>
          <w:p w14:paraId="3DF21D4B" w14:textId="77777777" w:rsidR="00AE43E1" w:rsidRPr="009B42FC" w:rsidRDefault="00AE43E1" w:rsidP="00555D51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18" w:type="dxa"/>
            <w:shd w:val="clear" w:color="auto" w:fill="auto"/>
          </w:tcPr>
          <w:p w14:paraId="0C5A9CCB" w14:textId="77777777" w:rsidR="00AE43E1" w:rsidRDefault="00AE43E1" w:rsidP="00555D51">
            <w:pPr>
              <w:pStyle w:val="Text"/>
              <w:jc w:val="center"/>
            </w:pPr>
            <w:r>
              <w:t>2.4</w:t>
            </w:r>
          </w:p>
        </w:tc>
        <w:tc>
          <w:tcPr>
            <w:tcW w:w="1866" w:type="dxa"/>
            <w:vMerge/>
          </w:tcPr>
          <w:p w14:paraId="0B3DC35C" w14:textId="77777777" w:rsidR="00AE43E1" w:rsidRDefault="00AE43E1" w:rsidP="00555D51">
            <w:pPr>
              <w:pStyle w:val="Text"/>
              <w:jc w:val="center"/>
            </w:pPr>
          </w:p>
        </w:tc>
      </w:tr>
      <w:tr w:rsidR="00AE43E1" w14:paraId="4BCA8328" w14:textId="77777777" w:rsidTr="00555D51">
        <w:trPr>
          <w:jc w:val="center"/>
        </w:trPr>
        <w:tc>
          <w:tcPr>
            <w:tcW w:w="827" w:type="dxa"/>
            <w:vMerge/>
            <w:shd w:val="clear" w:color="auto" w:fill="auto"/>
          </w:tcPr>
          <w:p w14:paraId="4A07C31C" w14:textId="77777777" w:rsidR="00AE43E1" w:rsidRDefault="00AE43E1" w:rsidP="00555D51">
            <w:pPr>
              <w:pStyle w:val="Text"/>
              <w:rPr>
                <w:b/>
              </w:rPr>
            </w:pPr>
          </w:p>
        </w:tc>
        <w:tc>
          <w:tcPr>
            <w:tcW w:w="6030" w:type="dxa"/>
            <w:shd w:val="clear" w:color="auto" w:fill="auto"/>
          </w:tcPr>
          <w:p w14:paraId="26D4D66D" w14:textId="77777777" w:rsidR="00AE43E1" w:rsidRPr="00043E57" w:rsidRDefault="00AE43E1" w:rsidP="00555D51">
            <w:pPr>
              <w:pStyle w:val="Text"/>
              <w:rPr>
                <w:b/>
              </w:rPr>
            </w:pPr>
          </w:p>
        </w:tc>
        <w:tc>
          <w:tcPr>
            <w:tcW w:w="861" w:type="dxa"/>
            <w:shd w:val="clear" w:color="auto" w:fill="auto"/>
          </w:tcPr>
          <w:p w14:paraId="4E32D17D" w14:textId="77777777" w:rsidR="00AE43E1" w:rsidRPr="00043E57" w:rsidRDefault="00AE43E1" w:rsidP="00555D51">
            <w:pPr>
              <w:pStyle w:val="Text"/>
              <w:jc w:val="center"/>
              <w:rPr>
                <w:b/>
              </w:rPr>
            </w:pPr>
            <w:r w:rsidRPr="00043E57">
              <w:rPr>
                <w:b/>
              </w:rPr>
              <w:t>(2)</w:t>
            </w:r>
          </w:p>
        </w:tc>
        <w:tc>
          <w:tcPr>
            <w:tcW w:w="718" w:type="dxa"/>
            <w:shd w:val="clear" w:color="auto" w:fill="auto"/>
          </w:tcPr>
          <w:p w14:paraId="0E9B839A" w14:textId="77777777" w:rsidR="00AE43E1" w:rsidRDefault="00AE43E1" w:rsidP="00555D51">
            <w:pPr>
              <w:pStyle w:val="Text"/>
            </w:pPr>
          </w:p>
        </w:tc>
        <w:tc>
          <w:tcPr>
            <w:tcW w:w="1866" w:type="dxa"/>
          </w:tcPr>
          <w:p w14:paraId="7F146097" w14:textId="77777777" w:rsidR="00AE43E1" w:rsidRDefault="00AE43E1" w:rsidP="00555D51">
            <w:pPr>
              <w:pStyle w:val="Text"/>
            </w:pPr>
          </w:p>
        </w:tc>
      </w:tr>
      <w:tr w:rsidR="00AE43E1" w:rsidRPr="00D23ECE" w14:paraId="7E036975" w14:textId="77777777" w:rsidTr="00555D51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33166A93" w14:textId="77777777" w:rsidR="00AE43E1" w:rsidRPr="00D23ECE" w:rsidRDefault="00AE43E1" w:rsidP="00555D51">
            <w:pPr>
              <w:pStyle w:val="Marks"/>
              <w:framePr w:hSpace="0" w:wrap="auto" w:hAnchor="text" w:xAlign="left" w:yAlign="inline"/>
            </w:pPr>
            <w:r>
              <w:t>(1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E43E1" w:rsidRPr="0092323C" w14:paraId="6752C704" w14:textId="77777777" w:rsidTr="00555D51">
        <w:trPr>
          <w:jc w:val="center"/>
        </w:trPr>
        <w:tc>
          <w:tcPr>
            <w:tcW w:w="10302" w:type="dxa"/>
            <w:gridSpan w:val="5"/>
            <w:shd w:val="clear" w:color="auto" w:fill="auto"/>
          </w:tcPr>
          <w:p w14:paraId="63F1A876" w14:textId="77777777" w:rsidR="00AE43E1" w:rsidRDefault="00AE43E1" w:rsidP="00555D5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8D8938E" w14:textId="4FC1AAA5" w:rsidR="00AE43E1" w:rsidRDefault="00AE43E1" w:rsidP="00555D51">
            <w:pPr>
              <w:pStyle w:val="Text"/>
              <w:rPr>
                <w:b/>
              </w:rPr>
            </w:pPr>
            <w:r w:rsidRPr="009B42FC">
              <w:rPr>
                <w:b/>
              </w:rPr>
              <w:t>b</w:t>
            </w:r>
            <w:r w:rsidR="008D4672">
              <w:rPr>
                <w:b/>
              </w:rPr>
              <w:t xml:space="preserve"> </w:t>
            </w:r>
            <w:r w:rsidRPr="009B42FC">
              <w:rPr>
                <w:b/>
              </w:rPr>
              <w:t>ii</w:t>
            </w:r>
            <w:r w:rsidRPr="002270A3">
              <w:t xml:space="preserve"> Alternative solution</w:t>
            </w:r>
          </w:p>
          <w:p w14:paraId="37A17C83" w14:textId="77777777" w:rsidR="00AE43E1" w:rsidRDefault="00AE43E1" w:rsidP="00555D51">
            <w:pPr>
              <w:pStyle w:val="Text"/>
            </w:pPr>
            <w:r>
              <w:t>P(</w:t>
            </w:r>
            <w:r w:rsidRPr="007F5B9D">
              <w:rPr>
                <w:i/>
              </w:rPr>
              <w:t>T</w:t>
            </w:r>
            <w:r>
              <w:t>''</w:t>
            </w:r>
            <w:r w:rsidRPr="002A6347">
              <w:rPr>
                <w:position w:val="-4"/>
              </w:rPr>
              <w:object w:dxaOrig="260" w:dyaOrig="200" w14:anchorId="11987C4B">
                <v:shape id="_x0000_i1044" type="#_x0000_t75" style="width:12.6pt;height:9.6pt" o:ole="">
                  <v:imagedata r:id="rId10" o:title=""/>
                </v:shape>
                <o:OLEObject Type="Embed" ProgID="Equation.DSMT4" ShapeID="_x0000_i1044" DrawAspect="Content" ObjectID="_1586771591" r:id="rId45"/>
              </w:object>
            </w:r>
            <w:r w:rsidRPr="007F5B9D">
              <w:rPr>
                <w:i/>
              </w:rPr>
              <w:t>D</w:t>
            </w:r>
            <w:r>
              <w:t>') = 1 − P(</w:t>
            </w:r>
            <w:r w:rsidRPr="007F5B9D">
              <w:rPr>
                <w:i/>
              </w:rPr>
              <w:t>T</w:t>
            </w:r>
            <w:r w:rsidRPr="008E4059">
              <w:rPr>
                <w:position w:val="-4"/>
              </w:rPr>
              <w:object w:dxaOrig="260" w:dyaOrig="200" w14:anchorId="21E50C62">
                <v:shape id="_x0000_i1045" type="#_x0000_t75" style="width:12.6pt;height:9.6pt" o:ole="">
                  <v:imagedata r:id="rId46" o:title=""/>
                </v:shape>
                <o:OLEObject Type="Embed" ProgID="Equation.DSMT4" ShapeID="_x0000_i1045" DrawAspect="Content" ObjectID="_1586771592" r:id="rId47"/>
              </w:object>
            </w:r>
            <w:r w:rsidRPr="007F5B9D">
              <w:rPr>
                <w:i/>
              </w:rPr>
              <w:t>D</w:t>
            </w:r>
            <w:r>
              <w:t>)</w:t>
            </w:r>
          </w:p>
          <w:p w14:paraId="493283D5" w14:textId="77777777" w:rsidR="00AE43E1" w:rsidRDefault="00AE43E1" w:rsidP="00555D51">
            <w:pPr>
              <w:pStyle w:val="Text"/>
            </w:pPr>
            <w:r>
              <w:t>P(</w:t>
            </w:r>
            <w:r w:rsidRPr="007F5B9D">
              <w:rPr>
                <w:i/>
              </w:rPr>
              <w:t>T</w:t>
            </w:r>
            <w:r w:rsidRPr="008E4059">
              <w:rPr>
                <w:position w:val="-4"/>
              </w:rPr>
              <w:object w:dxaOrig="260" w:dyaOrig="200" w14:anchorId="6B18DBD9">
                <v:shape id="_x0000_i1046" type="#_x0000_t75" style="width:12.6pt;height:9.6pt" o:ole="">
                  <v:imagedata r:id="rId46" o:title=""/>
                </v:shape>
                <o:OLEObject Type="Embed" ProgID="Equation.DSMT4" ShapeID="_x0000_i1046" DrawAspect="Content" ObjectID="_1586771593" r:id="rId48"/>
              </w:object>
            </w:r>
            <w:r w:rsidRPr="007F5B9D">
              <w:rPr>
                <w:i/>
              </w:rPr>
              <w:t>D</w:t>
            </w:r>
            <w:r>
              <w:t>) =</w:t>
            </w:r>
            <w:r w:rsidRPr="002E10A3">
              <w:rPr>
                <w:position w:val="-22"/>
              </w:rPr>
              <w:object w:dxaOrig="1120" w:dyaOrig="580" w14:anchorId="33B70247">
                <v:shape id="_x0000_i1047" type="#_x0000_t75" style="width:55.2pt;height:28.8pt" o:ole="">
                  <v:imagedata r:id="rId49" o:title=""/>
                </v:shape>
                <o:OLEObject Type="Embed" ProgID="Equation.DSMT4" ShapeID="_x0000_i1047" DrawAspect="Content" ObjectID="_1586771594" r:id="rId50"/>
              </w:object>
            </w:r>
          </w:p>
          <w:p w14:paraId="31F85ED7" w14:textId="77777777" w:rsidR="00AE43E1" w:rsidRDefault="00AE43E1" w:rsidP="00555D51">
            <w:pPr>
              <w:pStyle w:val="Text"/>
              <w:ind w:firstLine="822"/>
            </w:pPr>
            <w:r>
              <w:t>=</w:t>
            </w:r>
            <w:r w:rsidRPr="002E10A3">
              <w:rPr>
                <w:position w:val="-22"/>
              </w:rPr>
              <w:object w:dxaOrig="440" w:dyaOrig="580" w14:anchorId="0EDF2DBF">
                <v:shape id="_x0000_i1048" type="#_x0000_t75" style="width:21pt;height:28.8pt" o:ole="">
                  <v:imagedata r:id="rId51" o:title=""/>
                </v:shape>
                <o:OLEObject Type="Embed" ProgID="Equation.DSMT4" ShapeID="_x0000_i1048" DrawAspect="Content" ObjectID="_1586771595" r:id="rId52"/>
              </w:object>
            </w:r>
          </w:p>
          <w:p w14:paraId="205B3D7E" w14:textId="77777777" w:rsidR="00AE43E1" w:rsidRPr="0092323C" w:rsidRDefault="00AE43E1" w:rsidP="00555D51">
            <w:pPr>
              <w:pStyle w:val="Text"/>
              <w:rPr>
                <w:b/>
              </w:rPr>
            </w:pPr>
            <w:r>
              <w:t>P(</w:t>
            </w:r>
            <w:r w:rsidRPr="007F5B9D">
              <w:rPr>
                <w:i/>
              </w:rPr>
              <w:t>T</w:t>
            </w:r>
            <w:r>
              <w:t>''</w:t>
            </w:r>
            <w:r w:rsidRPr="002A6347">
              <w:rPr>
                <w:position w:val="-4"/>
              </w:rPr>
              <w:object w:dxaOrig="260" w:dyaOrig="200" w14:anchorId="22EAA499">
                <v:shape id="_x0000_i1049" type="#_x0000_t75" style="width:12.6pt;height:9.6pt" o:ole="">
                  <v:imagedata r:id="rId10" o:title=""/>
                </v:shape>
                <o:OLEObject Type="Embed" ProgID="Equation.DSMT4" ShapeID="_x0000_i1049" DrawAspect="Content" ObjectID="_1586771596" r:id="rId53"/>
              </w:object>
            </w:r>
            <w:r w:rsidRPr="007F5B9D">
              <w:rPr>
                <w:i/>
              </w:rPr>
              <w:t>D</w:t>
            </w:r>
            <w:r>
              <w:t>') = 1 −</w:t>
            </w:r>
            <w:r w:rsidRPr="002E10A3">
              <w:rPr>
                <w:position w:val="-22"/>
              </w:rPr>
              <w:object w:dxaOrig="440" w:dyaOrig="580" w14:anchorId="1EB93B81">
                <v:shape id="_x0000_i1050" type="#_x0000_t75" style="width:21pt;height:28.8pt" o:ole="">
                  <v:imagedata r:id="rId54" o:title=""/>
                </v:shape>
                <o:OLEObject Type="Embed" ProgID="Equation.DSMT4" ShapeID="_x0000_i1050" DrawAspect="Content" ObjectID="_1586771597" r:id="rId55"/>
              </w:object>
            </w:r>
            <w:r>
              <w:t>=</w:t>
            </w:r>
            <w:r w:rsidRPr="002E10A3">
              <w:rPr>
                <w:position w:val="-22"/>
              </w:rPr>
              <w:object w:dxaOrig="440" w:dyaOrig="580" w14:anchorId="432C8700">
                <v:shape id="_x0000_i1051" type="#_x0000_t75" style="width:21pt;height:28.8pt" o:ole="">
                  <v:imagedata r:id="rId56" o:title=""/>
                </v:shape>
                <o:OLEObject Type="Embed" ProgID="Equation.DSMT4" ShapeID="_x0000_i1051" DrawAspect="Content" ObjectID="_1586771598" r:id="rId57"/>
              </w:object>
            </w:r>
          </w:p>
        </w:tc>
      </w:tr>
    </w:tbl>
    <w:p w14:paraId="6DA9BFCA" w14:textId="77777777" w:rsidR="00AE43E1" w:rsidRDefault="00AE43E1" w:rsidP="00AE43E1"/>
    <w:p w14:paraId="242F9255" w14:textId="77777777" w:rsidR="00AE43E1" w:rsidRDefault="00AE43E1" w:rsidP="00AE43E1"/>
    <w:p w14:paraId="2ECD59FA" w14:textId="500D9AB9" w:rsidR="00AE43E1" w:rsidRDefault="00AE43E1" w:rsidP="00AE43E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031ED" w14:paraId="71CA0AD6" w14:textId="77777777" w:rsidTr="00555D5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F927B4B" w14:textId="1A89AD62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I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190A605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53DC304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6F48F2" w14:textId="77777777" w:rsidR="001031ED" w:rsidRPr="00DD0D9F" w:rsidRDefault="001031ED" w:rsidP="00555D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14E3EBF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1031ED" w:rsidRPr="00D23ECE" w14:paraId="2DC9D086" w14:textId="77777777" w:rsidTr="00555D5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0EB1B2" w14:textId="6579407F" w:rsidR="001031ED" w:rsidRPr="00587498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21C3E08B" w14:textId="77777777" w:rsidR="001031ED" w:rsidRPr="00D23ECE" w:rsidRDefault="001031ED" w:rsidP="00555D51">
            <w:pPr>
              <w:pStyle w:val="Text"/>
              <w:ind w:left="75"/>
            </w:pPr>
            <w:r w:rsidRPr="00406044">
              <w:rPr>
                <w:rStyle w:val="tgc"/>
              </w:rPr>
              <w:t xml:space="preserve">A </w:t>
            </w:r>
            <w:r w:rsidRPr="00406044">
              <w:rPr>
                <w:rStyle w:val="tgc"/>
                <w:bCs/>
              </w:rPr>
              <w:t>critical value</w:t>
            </w:r>
            <w:r w:rsidRPr="00406044">
              <w:rPr>
                <w:rStyle w:val="tgc"/>
              </w:rPr>
              <w:t xml:space="preserve"> is the point (or points) on the scale</w:t>
            </w:r>
            <w:r>
              <w:rPr>
                <w:rStyle w:val="tgc"/>
              </w:rPr>
              <w:t xml:space="preserve"> of the test statistic beyond which we reject the null hypothesis.</w:t>
            </w:r>
          </w:p>
        </w:tc>
        <w:tc>
          <w:tcPr>
            <w:tcW w:w="850" w:type="dxa"/>
            <w:shd w:val="clear" w:color="auto" w:fill="auto"/>
          </w:tcPr>
          <w:p w14:paraId="7289F71B" w14:textId="77777777" w:rsidR="001031ED" w:rsidRPr="006F0B29" w:rsidRDefault="001031ED" w:rsidP="00555D51">
            <w:pPr>
              <w:pStyle w:val="Text"/>
              <w:jc w:val="center"/>
              <w:rPr>
                <w:b/>
              </w:rPr>
            </w:pPr>
            <w:r w:rsidRPr="006F0B29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1D9B302" w14:textId="77777777" w:rsidR="001031ED" w:rsidRPr="00D23ECE" w:rsidRDefault="001031ED" w:rsidP="00555D51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07B5124C" w14:textId="77777777" w:rsidR="001031ED" w:rsidRPr="00123122" w:rsidRDefault="001031ED" w:rsidP="00555D51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23122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488B946C" w14:textId="77777777" w:rsidR="001031ED" w:rsidRPr="00123122" w:rsidRDefault="001031ED" w:rsidP="00555D51">
            <w:pPr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23122">
              <w:rPr>
                <w:rFonts w:ascii="Times New Roman" w:eastAsia="Times New Roman" w:hAnsi="Times New Roman" w:cs="Times New Roman"/>
                <w:noProof/>
              </w:rPr>
              <w:t>Understand the language of hypothesis testing</w:t>
            </w:r>
            <w:r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1031ED" w:rsidRPr="00D23ECE" w14:paraId="444DD9FD" w14:textId="77777777" w:rsidTr="00555D5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515DA0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819EC2" w14:textId="77777777" w:rsidR="001031ED" w:rsidRPr="009229CB" w:rsidRDefault="001031ED" w:rsidP="00555D51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5B47E4C" w14:textId="77777777" w:rsidR="001031ED" w:rsidRPr="00236A01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236A01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85E1355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2C188909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1031ED" w:rsidRPr="00D23ECE" w14:paraId="74FFDE22" w14:textId="77777777" w:rsidTr="00555D5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B08FD4" w14:textId="77AC35D4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058ABED1" w14:textId="77777777" w:rsidR="001031ED" w:rsidRDefault="001031ED" w:rsidP="00555D51">
            <w:pPr>
              <w:pStyle w:val="Text"/>
              <w:spacing w:before="80" w:after="80" w:line="240" w:lineRule="auto"/>
              <w:ind w:left="74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&gt;</w:t>
            </w:r>
            <w:r w:rsidRPr="009229CB">
              <w:t xml:space="preserve"> 0</w:t>
            </w:r>
          </w:p>
          <w:p w14:paraId="36C702B6" w14:textId="77777777" w:rsidR="001031ED" w:rsidRDefault="001031ED" w:rsidP="00555D51">
            <w:pPr>
              <w:pStyle w:val="Text"/>
              <w:spacing w:before="80" w:after="80" w:line="240" w:lineRule="auto"/>
              <w:ind w:left="74"/>
            </w:pPr>
            <w:r>
              <w:t>Critical value = 0.5494</w:t>
            </w:r>
          </w:p>
          <w:p w14:paraId="0BBFCF18" w14:textId="77777777" w:rsidR="001031ED" w:rsidRDefault="001031ED" w:rsidP="00555D51">
            <w:pPr>
              <w:pStyle w:val="Text"/>
              <w:spacing w:before="80" w:after="80" w:line="240" w:lineRule="auto"/>
              <w:ind w:left="74"/>
            </w:pPr>
            <w:r>
              <w:t xml:space="preserve">0.714 &gt; 0.5494 (test statistic in critical region) </w:t>
            </w:r>
          </w:p>
          <w:p w14:paraId="5878906D" w14:textId="77777777" w:rsidR="001031ED" w:rsidRDefault="001031ED" w:rsidP="00555D51">
            <w:pPr>
              <w:pStyle w:val="Text"/>
              <w:spacing w:before="80" w:after="80" w:line="240" w:lineRule="auto"/>
              <w:ind w:left="74"/>
            </w:pPr>
            <w:r>
              <w:t>There is evidence to reject H</w:t>
            </w:r>
            <w:r>
              <w:rPr>
                <w:vertAlign w:val="subscript"/>
              </w:rPr>
              <w:t>0</w:t>
            </w:r>
          </w:p>
          <w:p w14:paraId="24499518" w14:textId="77777777" w:rsidR="001031ED" w:rsidRPr="00D23ECE" w:rsidRDefault="001031ED" w:rsidP="00555D51">
            <w:pPr>
              <w:pStyle w:val="Text"/>
              <w:spacing w:before="80" w:after="80" w:line="240" w:lineRule="auto"/>
              <w:ind w:left="74"/>
            </w:pPr>
            <w:r>
              <w:t>There is evidence that there is a positive correlation between the number of vehicles and road traffic accidents.</w:t>
            </w:r>
          </w:p>
        </w:tc>
        <w:tc>
          <w:tcPr>
            <w:tcW w:w="850" w:type="dxa"/>
            <w:shd w:val="clear" w:color="auto" w:fill="auto"/>
          </w:tcPr>
          <w:p w14:paraId="35E977FC" w14:textId="77777777" w:rsidR="001031ED" w:rsidRPr="00FC64F2" w:rsidRDefault="001031ED" w:rsidP="00555D51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58ACD636" w14:textId="77777777" w:rsidR="001031ED" w:rsidRPr="00FC64F2" w:rsidRDefault="001031ED" w:rsidP="00555D51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79A2C362" w14:textId="77777777" w:rsidR="001031ED" w:rsidRPr="00FC64F2" w:rsidRDefault="001031ED" w:rsidP="00555D51">
            <w:pPr>
              <w:pStyle w:val="Text"/>
              <w:jc w:val="center"/>
              <w:rPr>
                <w:b/>
              </w:rPr>
            </w:pPr>
          </w:p>
          <w:p w14:paraId="742E8AC6" w14:textId="77777777" w:rsidR="001031ED" w:rsidRPr="00FC64F2" w:rsidRDefault="001031ED" w:rsidP="00555D51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8EB7A7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5</w:t>
            </w:r>
          </w:p>
          <w:p w14:paraId="562866E5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  <w:p w14:paraId="6700483D" w14:textId="77777777" w:rsidR="001031ED" w:rsidRDefault="001031ED" w:rsidP="00555D51">
            <w:pPr>
              <w:pStyle w:val="Text"/>
              <w:jc w:val="center"/>
            </w:pPr>
          </w:p>
          <w:p w14:paraId="10E03F54" w14:textId="77777777" w:rsidR="001031ED" w:rsidRPr="00D23ECE" w:rsidRDefault="001031ED" w:rsidP="00555D51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05EA33F7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04D831EC" w14:textId="77777777" w:rsidR="001031ED" w:rsidRPr="00D23ECE" w:rsidRDefault="001031ED" w:rsidP="00555D51">
            <w:pPr>
              <w:pStyle w:val="Text"/>
              <w:jc w:val="center"/>
            </w:pPr>
            <w:r w:rsidRPr="00832ACE">
              <w:t>Carry out a hypothesis test for zero correlation</w:t>
            </w:r>
            <w:r>
              <w:t>.</w:t>
            </w:r>
          </w:p>
        </w:tc>
      </w:tr>
      <w:tr w:rsidR="001031ED" w:rsidRPr="00D23ECE" w14:paraId="02F5B2E3" w14:textId="77777777" w:rsidTr="00555D5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F9AF6C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CB7976" w14:textId="77777777" w:rsidR="001031ED" w:rsidRPr="009229CB" w:rsidRDefault="001031ED" w:rsidP="00555D51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FFF5253" w14:textId="77777777" w:rsidR="001031ED" w:rsidRPr="00FC64F2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106054E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  <w:tc>
          <w:tcPr>
            <w:tcW w:w="1843" w:type="dxa"/>
          </w:tcPr>
          <w:p w14:paraId="0F06624C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1031ED" w:rsidRPr="00D23ECE" w14:paraId="7A644AD9" w14:textId="77777777" w:rsidTr="00555D5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DC6790" w14:textId="249A0339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707DC286" w14:textId="77777777" w:rsidR="001031ED" w:rsidRPr="009229CB" w:rsidRDefault="001031ED" w:rsidP="00555D51">
            <w:pPr>
              <w:pStyle w:val="Text"/>
              <w:ind w:left="75"/>
            </w:pPr>
            <w:r w:rsidRPr="00515D60">
              <w:rPr>
                <w:i/>
              </w:rPr>
              <w:t>r</w:t>
            </w:r>
            <w:r>
              <w:t xml:space="preserve"> = −7.0 + 0.02</w:t>
            </w:r>
            <w:r w:rsidRPr="00515D60">
              <w:rPr>
                <w:i/>
              </w:rPr>
              <w:t>v</w:t>
            </w:r>
          </w:p>
        </w:tc>
        <w:tc>
          <w:tcPr>
            <w:tcW w:w="850" w:type="dxa"/>
            <w:shd w:val="clear" w:color="auto" w:fill="auto"/>
          </w:tcPr>
          <w:p w14:paraId="239C7CE7" w14:textId="77777777" w:rsidR="001031ED" w:rsidRPr="00FC64F2" w:rsidRDefault="001031ED" w:rsidP="00555D51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57064E3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2</w:t>
            </w:r>
          </w:p>
        </w:tc>
        <w:tc>
          <w:tcPr>
            <w:tcW w:w="1843" w:type="dxa"/>
          </w:tcPr>
          <w:p w14:paraId="03DB306F" w14:textId="77777777" w:rsidR="001031ED" w:rsidRPr="00E11801" w:rsidRDefault="001031ED" w:rsidP="00555D51">
            <w:pPr>
              <w:pStyle w:val="Text"/>
              <w:jc w:val="center"/>
            </w:pPr>
            <w:r w:rsidRPr="00E11801">
              <w:t>4th</w:t>
            </w:r>
          </w:p>
          <w:p w14:paraId="0ADDCF3F" w14:textId="77777777" w:rsidR="001031ED" w:rsidRPr="00E11801" w:rsidRDefault="001031ED" w:rsidP="00555D51">
            <w:pPr>
              <w:pStyle w:val="Text"/>
              <w:spacing w:before="80" w:after="80" w:line="240" w:lineRule="auto"/>
              <w:jc w:val="center"/>
            </w:pPr>
            <w:r w:rsidRPr="00E11801">
              <w:t>Make predictions using the regression line within the range of the data</w:t>
            </w:r>
            <w:r>
              <w:t>.</w:t>
            </w:r>
          </w:p>
        </w:tc>
      </w:tr>
      <w:tr w:rsidR="001031ED" w:rsidRPr="00D23ECE" w14:paraId="654FEE1A" w14:textId="77777777" w:rsidTr="00555D5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98520D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90BA3B" w14:textId="77777777" w:rsidR="001031ED" w:rsidRDefault="001031ED" w:rsidP="00555D51">
            <w:pPr>
              <w:pStyle w:val="Text"/>
              <w:spacing w:before="80" w:after="80"/>
              <w:ind w:left="75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14:paraId="55452680" w14:textId="77777777" w:rsidR="001031ED" w:rsidRPr="00FC64F2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8E2D7C3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  <w:tc>
          <w:tcPr>
            <w:tcW w:w="1843" w:type="dxa"/>
          </w:tcPr>
          <w:p w14:paraId="117C36D3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1031ED" w:rsidRPr="00D23ECE" w14:paraId="4374B20F" w14:textId="77777777" w:rsidTr="00555D5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66E5727" w14:textId="437A6943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121248BD" w14:textId="77777777" w:rsidR="001031ED" w:rsidRPr="009229CB" w:rsidRDefault="001031ED" w:rsidP="00555D51">
            <w:pPr>
              <w:pStyle w:val="Text"/>
              <w:ind w:left="75"/>
            </w:pPr>
            <w:r w:rsidRPr="00E4352C">
              <w:t>Road fatalities per 100</w:t>
            </w:r>
            <w:r>
              <w:t> </w:t>
            </w:r>
            <w:r w:rsidRPr="00E4352C">
              <w:t>000 population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627D3EC5" w14:textId="77777777" w:rsidR="001031ED" w:rsidRPr="00FC64F2" w:rsidRDefault="001031ED" w:rsidP="00555D51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9DDE9AC" w14:textId="77777777" w:rsidR="001031ED" w:rsidRDefault="001031ED" w:rsidP="00555D51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515A7115" w14:textId="77777777" w:rsidR="001031ED" w:rsidRPr="00830087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15B10760" w14:textId="77777777" w:rsidR="001031ED" w:rsidRPr="00D23ECE" w:rsidRDefault="001031ED" w:rsidP="00555D51">
            <w:pPr>
              <w:pStyle w:val="Text"/>
              <w:spacing w:before="80" w:after="80" w:line="240" w:lineRule="auto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1031ED" w:rsidRPr="00D23ECE" w14:paraId="48254C7A" w14:textId="77777777" w:rsidTr="00555D5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DFCE86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02EC29" w14:textId="77777777" w:rsidR="001031ED" w:rsidRDefault="001031ED" w:rsidP="00555D51">
            <w:pPr>
              <w:pStyle w:val="Text"/>
              <w:spacing w:before="80" w:after="80"/>
              <w:ind w:left="75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14:paraId="5A2A8F93" w14:textId="77777777" w:rsidR="001031ED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2DD2DA76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  <w:tc>
          <w:tcPr>
            <w:tcW w:w="1843" w:type="dxa"/>
          </w:tcPr>
          <w:p w14:paraId="0D13B577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1031ED" w:rsidRPr="00D23ECE" w14:paraId="42C89AA0" w14:textId="77777777" w:rsidTr="00555D5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F3D1A4" w14:textId="4A251B16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14:paraId="79BE5AF0" w14:textId="77777777" w:rsidR="001031ED" w:rsidRDefault="001031ED" w:rsidP="00555D51">
            <w:pPr>
              <w:pStyle w:val="Text"/>
              <w:ind w:left="75"/>
            </w:pPr>
            <w:r>
              <w:t>Outside the range of the data used in the model.</w:t>
            </w:r>
          </w:p>
          <w:p w14:paraId="16B3ABA4" w14:textId="77777777" w:rsidR="001031ED" w:rsidRDefault="001031ED" w:rsidP="00555D51">
            <w:pPr>
              <w:pStyle w:val="Text"/>
              <w:ind w:left="75"/>
            </w:pPr>
            <w:r>
              <w:t>or</w:t>
            </w:r>
          </w:p>
          <w:p w14:paraId="05CC6F33" w14:textId="77777777" w:rsidR="001031ED" w:rsidRPr="00E11801" w:rsidRDefault="001031ED" w:rsidP="00555D51">
            <w:pPr>
              <w:pStyle w:val="Text"/>
              <w:ind w:left="75" w:hanging="75"/>
            </w:pPr>
            <w:r>
              <w:t>This would require extrapolation.</w:t>
            </w:r>
          </w:p>
        </w:tc>
        <w:tc>
          <w:tcPr>
            <w:tcW w:w="850" w:type="dxa"/>
            <w:shd w:val="clear" w:color="auto" w:fill="auto"/>
          </w:tcPr>
          <w:p w14:paraId="0ED2A8FC" w14:textId="77777777" w:rsidR="001031ED" w:rsidRDefault="001031ED" w:rsidP="00555D5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2A97A87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5b</w:t>
            </w:r>
          </w:p>
        </w:tc>
        <w:tc>
          <w:tcPr>
            <w:tcW w:w="1843" w:type="dxa"/>
          </w:tcPr>
          <w:p w14:paraId="7ACE629C" w14:textId="77777777" w:rsidR="001031ED" w:rsidRDefault="001031ED" w:rsidP="00555D51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4</w:t>
            </w:r>
            <w:r w:rsidRPr="00665A47">
              <w:rPr>
                <w:b w:val="0"/>
              </w:rPr>
              <w:t>th</w:t>
            </w:r>
          </w:p>
          <w:p w14:paraId="5AA9E525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spacing w:before="80" w:after="80" w:line="240" w:lineRule="auto"/>
              <w:rPr>
                <w:b w:val="0"/>
              </w:rPr>
            </w:pPr>
            <w:r w:rsidRPr="00665A47">
              <w:rPr>
                <w:b w:val="0"/>
              </w:rPr>
              <w:t>Understand the concepts of interpolation and extrapolation</w:t>
            </w:r>
            <w:r>
              <w:rPr>
                <w:b w:val="0"/>
              </w:rPr>
              <w:t>.</w:t>
            </w:r>
          </w:p>
        </w:tc>
      </w:tr>
      <w:tr w:rsidR="001031ED" w:rsidRPr="00D23ECE" w14:paraId="019FBE3D" w14:textId="77777777" w:rsidTr="00555D5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E0D254" w14:textId="77777777" w:rsidR="001031ED" w:rsidRDefault="001031ED" w:rsidP="00555D51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F1B110" w14:textId="77777777" w:rsidR="001031ED" w:rsidRDefault="001031ED" w:rsidP="00555D51">
            <w:pPr>
              <w:pStyle w:val="Text"/>
              <w:spacing w:before="80" w:after="80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14:paraId="562296C4" w14:textId="77777777" w:rsidR="001031ED" w:rsidRDefault="001031ED" w:rsidP="00555D51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7FEC2E2" w14:textId="77777777" w:rsidR="001031ED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53871E3C" w14:textId="77777777" w:rsidR="001031ED" w:rsidRPr="00832ACE" w:rsidRDefault="001031ED" w:rsidP="00555D51">
            <w:pPr>
              <w:pStyle w:val="TableHead"/>
              <w:framePr w:hSpace="0" w:wrap="auto" w:hAnchor="text" w:xAlign="left" w:yAlign="inline"/>
              <w:spacing w:before="80" w:after="80"/>
              <w:jc w:val="left"/>
              <w:rPr>
                <w:b w:val="0"/>
              </w:rPr>
            </w:pPr>
          </w:p>
        </w:tc>
      </w:tr>
      <w:tr w:rsidR="001031ED" w:rsidRPr="00D23ECE" w14:paraId="291217FC" w14:textId="77777777" w:rsidTr="00555D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51E6DA" w14:textId="77777777" w:rsidR="001031ED" w:rsidRPr="00D23ECE" w:rsidRDefault="001031ED" w:rsidP="00555D51">
            <w:pPr>
              <w:pStyle w:val="Marks"/>
              <w:framePr w:hSpace="0" w:wrap="auto" w:hAnchor="text" w:xAlign="left" w:yAlign="inline"/>
            </w:pPr>
            <w:r>
              <w:t>(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031ED" w:rsidRPr="0092323C" w14:paraId="2093996F" w14:textId="77777777" w:rsidTr="00555D5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2ED4DF" w14:textId="77777777" w:rsidR="001031ED" w:rsidRDefault="001031ED" w:rsidP="00555D5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DA93CF0" w14:textId="77777777" w:rsidR="001031ED" w:rsidRPr="0092323C" w:rsidRDefault="001031ED" w:rsidP="00555D51">
            <w:pPr>
              <w:pStyle w:val="TableHead"/>
              <w:framePr w:hSpace="0" w:wrap="auto" w:hAnchor="text" w:xAlign="left" w:yAlign="inline"/>
            </w:pPr>
          </w:p>
        </w:tc>
      </w:tr>
    </w:tbl>
    <w:p w14:paraId="359B8F9B" w14:textId="5D95D343" w:rsidR="00555D51" w:rsidRDefault="00555D51" w:rsidP="001031ED"/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AA4FFF" w:rsidRPr="004B02DB" w14:paraId="488A286E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045D807" w14:textId="7369D77F" w:rsidR="00AA4FFF" w:rsidRPr="004B02DB" w:rsidRDefault="00AA4FFF" w:rsidP="00847222">
            <w:pPr>
              <w:pStyle w:val="TableHead"/>
              <w:pageBreakBefore/>
              <w:framePr w:wrap="around"/>
            </w:pPr>
            <w:r>
              <w:lastRenderedPageBreak/>
              <w:t>I7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27D33FA" w14:textId="77777777" w:rsidR="00AA4FFF" w:rsidRPr="004B02DB" w:rsidRDefault="00AA4FFF" w:rsidP="00847222">
            <w:pPr>
              <w:pStyle w:val="TableHead"/>
              <w:framePr w:wrap="aroun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83FB079" w14:textId="77777777" w:rsidR="00AA4FFF" w:rsidRPr="004B02DB" w:rsidRDefault="00AA4FFF" w:rsidP="00847222">
            <w:pPr>
              <w:pStyle w:val="TableHead"/>
              <w:framePr w:wrap="aroun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E61F212" w14:textId="77777777" w:rsidR="00AA4FFF" w:rsidRPr="004B02DB" w:rsidRDefault="00AA4FFF" w:rsidP="00847222">
            <w:pPr>
              <w:pStyle w:val="TableHead"/>
              <w:framePr w:wrap="aroun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E907FF8" w14:textId="77777777" w:rsidR="00AA4FFF" w:rsidRPr="004B02DB" w:rsidRDefault="00AA4FFF" w:rsidP="00847222">
            <w:pPr>
              <w:pStyle w:val="TableHead"/>
              <w:framePr w:wrap="around"/>
            </w:pPr>
            <w:r w:rsidRPr="004B02DB">
              <w:t>Pearson Progression Step and Progress descriptor</w:t>
            </w:r>
          </w:p>
        </w:tc>
      </w:tr>
    </w:tbl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AA4FFF" w:rsidRPr="004B02DB" w14:paraId="7D85E068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0958E0" w14:textId="0C8CFC7A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A379D8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 xml:space="preserve">Moment from bus = 5000 × 2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7861F99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76F909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3CC0EA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5th</w:t>
            </w:r>
          </w:p>
          <w:p w14:paraId="3FC18130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Find resultant moments by considering direction.</w:t>
            </w:r>
          </w:p>
        </w:tc>
      </w:tr>
      <w:tr w:rsidR="00AA4FFF" w:rsidRPr="004B02DB" w14:paraId="06A16E55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FEEB0C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58BE92D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= 10 000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7D3791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C995D0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8501C4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05911DAA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127A35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E74076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 xml:space="preserve">Moment from gold = 1000 × 12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A0B66D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38338FC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2DD6A9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0DD3E90F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B2BB76F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728EB66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= 12 000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DB8C3D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9FAE05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E3AF96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2B7FF31A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A09694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BD7319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 xml:space="preserve">Moment from people = 70 × 8 × </w:t>
            </w:r>
            <w:r w:rsidRPr="004B02DB">
              <w:rPr>
                <w:i/>
              </w:rPr>
              <w:t>n</w:t>
            </w:r>
            <w:r w:rsidRPr="004B02DB">
              <w:t xml:space="preserve">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F55CED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FAB794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618D8C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0AAE57E6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9DEB9C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649E3B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= 560</w:t>
            </w:r>
            <w:r w:rsidRPr="004B02DB">
              <w:rPr>
                <w:i/>
              </w:rPr>
              <w:t>n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17201D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37DAD7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D34FF0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6D51CBCA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6EBE63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8ABFC4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Total moment = (22 000 − 560</w:t>
            </w:r>
            <w:r w:rsidRPr="004B02DB">
              <w:rPr>
                <w:i/>
              </w:rPr>
              <w:t>n</w:t>
            </w:r>
            <w:r w:rsidRPr="004B02DB">
              <w:t>)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EBC04E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3D6525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5E4389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1D26F5F7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603E93C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178F85" w14:textId="77777777" w:rsidR="00AA4FFF" w:rsidRPr="004B02DB" w:rsidRDefault="00AA4FFF" w:rsidP="00847222">
            <w:pPr>
              <w:pStyle w:val="Text"/>
              <w:ind w:left="206" w:hanging="141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E9AA60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7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39DC2C" w14:textId="77777777" w:rsidR="00AA4FFF" w:rsidRPr="004B02DB" w:rsidRDefault="00AA4FFF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C05FC6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2E3BD39B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B6BFB2" w14:textId="17BE93DD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E50DFE" w14:textId="77777777" w:rsidR="00AA4FFF" w:rsidRPr="004B02DB" w:rsidRDefault="00AA4FFF" w:rsidP="00847222">
            <w:pPr>
              <w:pStyle w:val="Text"/>
              <w:tabs>
                <w:tab w:val="clear" w:pos="227"/>
                <w:tab w:val="left" w:pos="65"/>
              </w:tabs>
              <w:ind w:left="65"/>
            </w:pPr>
            <w:r w:rsidRPr="004B02DB">
              <w:t xml:space="preserve">Forming an equation or inequality for </w:t>
            </w:r>
            <w:r w:rsidRPr="004B02DB">
              <w:rPr>
                <w:i/>
              </w:rPr>
              <w:t>n</w:t>
            </w:r>
            <w:r w:rsidRPr="004B02DB">
              <w:t xml:space="preserve"> and solving to find (</w:t>
            </w:r>
            <w:r w:rsidRPr="004B02DB">
              <w:rPr>
                <w:i/>
              </w:rPr>
              <w:t>n</w:t>
            </w:r>
            <w:r w:rsidRPr="004B02DB">
              <w:t> = 39.28…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56ACB5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2C50A8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1EF9A6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5th</w:t>
            </w:r>
          </w:p>
          <w:p w14:paraId="1F5C2D1F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Solve equilibrium problems involving horizontal bars.</w:t>
            </w:r>
          </w:p>
        </w:tc>
      </w:tr>
      <w:tr w:rsidR="00AA4FFF" w:rsidRPr="004B02DB" w14:paraId="73E53984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31B6E0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4199D9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Need 40 people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B7F7F2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5AFB7C8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2A6EB1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1AF2F6C3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DC6627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47C0E9" w14:textId="77777777" w:rsidR="00AA4FFF" w:rsidRPr="004B02DB" w:rsidRDefault="00AA4FFF" w:rsidP="00847222">
            <w:pPr>
              <w:pStyle w:val="Text"/>
              <w:ind w:left="206" w:hanging="141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C05CDA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B6BF22" w14:textId="77777777" w:rsidR="00AA4FFF" w:rsidRPr="004B02DB" w:rsidRDefault="00AA4FFF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CF4E13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048420B1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F151BB" w14:textId="053B39F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D96A4B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 xml:space="preserve">New moment from gold and extra person is 1070 × 12 × </w:t>
            </w:r>
            <w:r w:rsidRPr="004B02DB">
              <w:rPr>
                <w:i/>
              </w:rPr>
              <w:t>g</w:t>
            </w:r>
            <w:r w:rsidRPr="004B02DB">
              <w:t> 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CFA6B9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3BDB20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524540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5th</w:t>
            </w:r>
          </w:p>
          <w:p w14:paraId="57376E02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Solve equilibrium problems involving horizontal bars.</w:t>
            </w:r>
          </w:p>
        </w:tc>
      </w:tr>
      <w:tr w:rsidR="00AA4FFF" w:rsidRPr="004B02DB" w14:paraId="48B9EAE7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E6D13C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F5C7B5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New total moment = (22840 − 560</w:t>
            </w:r>
            <w:r w:rsidRPr="004B02DB">
              <w:rPr>
                <w:i/>
              </w:rPr>
              <w:t>n</w:t>
            </w:r>
            <w:r w:rsidRPr="004B02DB">
              <w:t>)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FB4D96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DC3D5F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2B4319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466235B5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756B13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699727E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rPr>
                <w:i/>
              </w:rPr>
              <w:t>n</w:t>
            </w:r>
            <w:r w:rsidRPr="004B02DB">
              <w:t xml:space="preserve"> = 40.78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CA4D9F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10C4B9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957BFB4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2A9002ED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B32803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412CAF7" w14:textId="77777777" w:rsidR="00AA4FFF" w:rsidRPr="004B02DB" w:rsidRDefault="00AA4FFF" w:rsidP="00847222">
            <w:pPr>
              <w:pStyle w:val="Text"/>
              <w:ind w:left="206" w:hanging="141"/>
            </w:pPr>
            <w:r w:rsidRPr="004B02DB">
              <w:t>42 people (including the extra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013155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CE6E48" w14:textId="77777777" w:rsidR="00AA4FFF" w:rsidRPr="004B02DB" w:rsidRDefault="00AA4FFF" w:rsidP="00847222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269A949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404BE31F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CD1AC9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8975F2" w14:textId="77777777" w:rsidR="00AA4FFF" w:rsidRPr="004B02DB" w:rsidRDefault="00AA4FFF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7EB888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79F74D" w14:textId="77777777" w:rsidR="00AA4FFF" w:rsidRPr="004B02DB" w:rsidRDefault="00AA4FFF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10F9CC" w14:textId="77777777" w:rsidR="00AA4FFF" w:rsidRPr="004B02DB" w:rsidRDefault="00AA4FFF" w:rsidP="00847222">
            <w:pPr>
              <w:pStyle w:val="Text"/>
              <w:jc w:val="center"/>
            </w:pPr>
          </w:p>
        </w:tc>
      </w:tr>
      <w:tr w:rsidR="00AA4FFF" w:rsidRPr="004B02DB" w14:paraId="32DD6D20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278CBB4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2B8412" w14:textId="77777777" w:rsidR="00AA4FFF" w:rsidRPr="004B02DB" w:rsidRDefault="00AA4FFF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766B8D" w14:textId="77777777" w:rsidR="00AA4FFF" w:rsidRPr="004B02DB" w:rsidRDefault="00AA4FFF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108BEDC" w14:textId="77777777" w:rsidR="00AA4FFF" w:rsidRPr="004B02DB" w:rsidRDefault="00AA4FFF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8EF86E" w14:textId="73B0444E" w:rsidR="00AA4FFF" w:rsidRPr="00AA4FFF" w:rsidRDefault="00AA4FFF" w:rsidP="00AA4FFF">
            <w:pPr>
              <w:pStyle w:val="Text"/>
              <w:jc w:val="right"/>
              <w:rPr>
                <w:b/>
              </w:rPr>
            </w:pPr>
            <w:r w:rsidRPr="00AA4FFF">
              <w:rPr>
                <w:b/>
              </w:rPr>
              <w:t>(13 marks)</w:t>
            </w:r>
          </w:p>
        </w:tc>
      </w:tr>
    </w:tbl>
    <w:p w14:paraId="7F8928FD" w14:textId="3A5503AA" w:rsidR="00AA4FFF" w:rsidRDefault="00AA4FFF">
      <w:r w:rsidRPr="00C61A85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11FB4" w:rsidRPr="00AF464F" w14:paraId="54CE0CA6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4E3DCEA" w14:textId="77777777" w:rsidR="00111FB4" w:rsidRPr="00AF464F" w:rsidRDefault="00111FB4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I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49EC1F2" w14:textId="77777777" w:rsidR="00111FB4" w:rsidRPr="00AF464F" w:rsidRDefault="00111FB4" w:rsidP="00847222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9831895" w14:textId="77777777" w:rsidR="00111FB4" w:rsidRPr="00AF464F" w:rsidRDefault="00111FB4" w:rsidP="00847222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530AC2" w14:textId="77777777" w:rsidR="00111FB4" w:rsidRPr="00AF464F" w:rsidRDefault="00111FB4" w:rsidP="00847222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4DD08D6A" w14:textId="77777777" w:rsidR="00111FB4" w:rsidRPr="00AF464F" w:rsidRDefault="00111FB4" w:rsidP="00847222">
            <w:pPr>
              <w:pStyle w:val="TableHead"/>
              <w:framePr w:hSpace="0" w:wrap="auto" w:hAnchor="text" w:xAlign="left" w:yAlign="inline"/>
            </w:pPr>
            <w:r w:rsidRPr="00721129">
              <w:t>Pearson Progression Step and Progress descriptor</w:t>
            </w:r>
          </w:p>
        </w:tc>
      </w:tr>
      <w:tr w:rsidR="00111FB4" w:rsidRPr="00AF464F" w14:paraId="7B19B7BC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FC820C8" w14:textId="4C2B6071" w:rsidR="00111FB4" w:rsidRPr="004511AA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3B9E88C0" w14:textId="77777777" w:rsidR="00111FB4" w:rsidRPr="00AF464F" w:rsidRDefault="00111FB4" w:rsidP="00847222">
            <w:pPr>
              <w:pStyle w:val="Text"/>
              <w:spacing w:before="80" w:after="80" w:line="240" w:lineRule="auto"/>
              <w:ind w:firstLine="75"/>
            </w:pPr>
            <w:r>
              <w:t xml:space="preserve">Net force is </w:t>
            </w:r>
            <w:r w:rsidRPr="00082FFC">
              <w:rPr>
                <w:b/>
              </w:rPr>
              <w:t>C</w:t>
            </w:r>
            <w:r>
              <w:t xml:space="preserve"> + </w:t>
            </w:r>
            <w:r w:rsidRPr="00082FFC">
              <w:rPr>
                <w:b/>
              </w:rPr>
              <w:t>W</w:t>
            </w:r>
          </w:p>
        </w:tc>
        <w:tc>
          <w:tcPr>
            <w:tcW w:w="850" w:type="dxa"/>
            <w:shd w:val="clear" w:color="auto" w:fill="auto"/>
          </w:tcPr>
          <w:p w14:paraId="4BF0FD66" w14:textId="77777777" w:rsidR="00111FB4" w:rsidRPr="00721129" w:rsidRDefault="00111FB4" w:rsidP="00847222">
            <w:pPr>
              <w:pStyle w:val="Text"/>
              <w:spacing w:after="240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7360F1D" w14:textId="77777777" w:rsidR="00111FB4" w:rsidRPr="00AF464F" w:rsidRDefault="00111FB4" w:rsidP="00847222">
            <w:pPr>
              <w:pStyle w:val="Text"/>
              <w:spacing w:after="240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FEEBC4D" w14:textId="77777777" w:rsidR="00111FB4" w:rsidRDefault="00111FB4" w:rsidP="00847222">
            <w:pPr>
              <w:pStyle w:val="Text"/>
              <w:jc w:val="center"/>
            </w:pPr>
            <w:r>
              <w:t>4</w:t>
            </w:r>
            <w:r w:rsidRPr="00CA441B">
              <w:rPr>
                <w:vertAlign w:val="superscript"/>
              </w:rPr>
              <w:t>th</w:t>
            </w:r>
          </w:p>
          <w:p w14:paraId="34BABE0D" w14:textId="77777777" w:rsidR="00111FB4" w:rsidRPr="00AF464F" w:rsidRDefault="00111FB4" w:rsidP="00847222">
            <w:pPr>
              <w:pStyle w:val="Text"/>
              <w:jc w:val="center"/>
            </w:pPr>
            <w:r w:rsidRPr="001D11E1">
              <w:t>Calculate resultant forces using vectors</w:t>
            </w:r>
            <w:r>
              <w:t>.</w:t>
            </w:r>
          </w:p>
        </w:tc>
      </w:tr>
      <w:tr w:rsidR="00111FB4" w:rsidRPr="00AF464F" w14:paraId="3238E10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AA9E49" w14:textId="77777777" w:rsidR="00111FB4" w:rsidRPr="004511AA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871B14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0D72CB">
              <w:rPr>
                <w:position w:val="-28"/>
              </w:rPr>
              <w:object w:dxaOrig="660" w:dyaOrig="660" w14:anchorId="04808FF3">
                <v:shape id="_x0000_i1052" type="#_x0000_t75" style="width:33pt;height:33pt" o:ole="">
                  <v:imagedata r:id="rId58" o:title=""/>
                </v:shape>
                <o:OLEObject Type="Embed" ProgID="Equation.DSMT4" ShapeID="_x0000_i1052" DrawAspect="Content" ObjectID="_1586771599" r:id="rId59"/>
              </w:object>
            </w:r>
          </w:p>
        </w:tc>
        <w:tc>
          <w:tcPr>
            <w:tcW w:w="850" w:type="dxa"/>
            <w:shd w:val="clear" w:color="auto" w:fill="auto"/>
          </w:tcPr>
          <w:p w14:paraId="1A26AFD3" w14:textId="77777777" w:rsidR="00111FB4" w:rsidRPr="00721129" w:rsidRDefault="00111FB4" w:rsidP="00847222">
            <w:pPr>
              <w:pStyle w:val="Text"/>
              <w:spacing w:after="24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33F829" w14:textId="77777777" w:rsidR="00111FB4" w:rsidRDefault="00111FB4" w:rsidP="00847222">
            <w:pPr>
              <w:pStyle w:val="Text"/>
              <w:spacing w:after="24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C413D0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24A6C25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1D10BF" w14:textId="77777777" w:rsidR="00111FB4" w:rsidRPr="004511AA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18555D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018FB2CC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0CADFB4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01F4BA96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0DC25BCF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79D3B3" w14:textId="371FB33B" w:rsidR="00111FB4" w:rsidRPr="004511AA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58BB49D3" w14:textId="77777777" w:rsidR="00111FB4" w:rsidRPr="00AF464F" w:rsidRDefault="00111FB4" w:rsidP="00847222">
            <w:pPr>
              <w:pStyle w:val="Text"/>
              <w:spacing w:before="80" w:after="80" w:line="240" w:lineRule="auto"/>
              <w:ind w:firstLine="75"/>
            </w:pPr>
            <w:r>
              <w:t>Use of Newton’s 2</w:t>
            </w:r>
            <w:r w:rsidRPr="00CA441B">
              <w:t>nd</w:t>
            </w:r>
            <w:r>
              <w:t xml:space="preserve"> Law.</w:t>
            </w:r>
          </w:p>
        </w:tc>
        <w:tc>
          <w:tcPr>
            <w:tcW w:w="850" w:type="dxa"/>
            <w:shd w:val="clear" w:color="auto" w:fill="auto"/>
          </w:tcPr>
          <w:p w14:paraId="240C0EA7" w14:textId="77777777" w:rsidR="00111FB4" w:rsidRPr="00721129" w:rsidRDefault="00111FB4" w:rsidP="00847222">
            <w:pPr>
              <w:pStyle w:val="Text"/>
              <w:spacing w:after="240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D9ADED4" w14:textId="77777777" w:rsidR="00111FB4" w:rsidRPr="00AF464F" w:rsidRDefault="00111FB4" w:rsidP="00847222">
            <w:pPr>
              <w:pStyle w:val="Text"/>
              <w:spacing w:after="240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396353C4" w14:textId="77777777" w:rsidR="00111FB4" w:rsidRDefault="00111FB4" w:rsidP="00847222">
            <w:pPr>
              <w:pStyle w:val="Text"/>
              <w:jc w:val="center"/>
            </w:pPr>
            <w:r>
              <w:t>5</w:t>
            </w:r>
            <w:r w:rsidRPr="00082FFC">
              <w:t>th</w:t>
            </w:r>
          </w:p>
          <w:p w14:paraId="32915DA5" w14:textId="77777777" w:rsidR="00111FB4" w:rsidRPr="00AF464F" w:rsidRDefault="00111FB4" w:rsidP="00847222">
            <w:pPr>
              <w:pStyle w:val="Text"/>
              <w:jc w:val="center"/>
            </w:pPr>
            <w:r>
              <w:t>Use Newton's second law to model motion in two directions.</w:t>
            </w:r>
          </w:p>
        </w:tc>
      </w:tr>
      <w:tr w:rsidR="00111FB4" w:rsidRPr="00AF464F" w14:paraId="430AD5D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48D802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93AD54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position w:val="-22"/>
              </w:rPr>
              <w:object w:dxaOrig="600" w:dyaOrig="580" w14:anchorId="531F049D">
                <v:shape id="_x0000_i1053" type="#_x0000_t75" style="width:30pt;height:29.4pt" o:ole="">
                  <v:imagedata r:id="rId60" o:title=""/>
                </v:shape>
                <o:OLEObject Type="Embed" ProgID="Equation.DSMT4" ShapeID="_x0000_i1053" DrawAspect="Content" ObjectID="_1586771600" r:id="rId61"/>
              </w:object>
            </w:r>
          </w:p>
        </w:tc>
        <w:tc>
          <w:tcPr>
            <w:tcW w:w="850" w:type="dxa"/>
            <w:shd w:val="clear" w:color="auto" w:fill="auto"/>
          </w:tcPr>
          <w:p w14:paraId="216D38DF" w14:textId="77777777" w:rsidR="00111FB4" w:rsidRPr="00721129" w:rsidRDefault="00111FB4" w:rsidP="00847222">
            <w:pPr>
              <w:pStyle w:val="Text"/>
              <w:spacing w:after="24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2B962E" w14:textId="77777777" w:rsidR="00111FB4" w:rsidRDefault="00111FB4" w:rsidP="00847222">
            <w:pPr>
              <w:pStyle w:val="Text"/>
              <w:spacing w:after="24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12D5462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7283ED3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BA99B0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A6A830" w14:textId="77777777" w:rsidR="00111FB4" w:rsidRPr="00710653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6C15A5">
              <w:rPr>
                <w:position w:val="-28"/>
              </w:rPr>
              <w:object w:dxaOrig="760" w:dyaOrig="660" w14:anchorId="6800E2BC">
                <v:shape id="_x0000_i1054" type="#_x0000_t75" style="width:38.4pt;height:33pt" o:ole="">
                  <v:imagedata r:id="rId62" o:title=""/>
                </v:shape>
                <o:OLEObject Type="Embed" ProgID="Equation.DSMT4" ShapeID="_x0000_i1054" DrawAspect="Content" ObjectID="_1586771601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1A8F1C92" w14:textId="77777777" w:rsidR="00111FB4" w:rsidRDefault="00111FB4" w:rsidP="00847222">
            <w:pPr>
              <w:pStyle w:val="Text"/>
              <w:spacing w:after="24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F47CC6D" w14:textId="77777777" w:rsidR="00111FB4" w:rsidRDefault="00111FB4" w:rsidP="00847222">
            <w:pPr>
              <w:pStyle w:val="Text"/>
              <w:spacing w:after="24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07A6511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08074047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2FCE4A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09CF91" w14:textId="77777777" w:rsidR="00111FB4" w:rsidRDefault="00111FB4" w:rsidP="00847222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3E6CA99E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9B3F839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38469D24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71FBB286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39A13D" w14:textId="562BB2A7" w:rsidR="00111FB4" w:rsidRPr="004511AA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52EB5289" w14:textId="77777777" w:rsidR="00111FB4" w:rsidRPr="00721129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480BC0">
              <w:rPr>
                <w:position w:val="-22"/>
              </w:rPr>
              <w:object w:dxaOrig="1120" w:dyaOrig="580" w14:anchorId="05072F20">
                <v:shape id="_x0000_i1055" type="#_x0000_t75" style="width:55.2pt;height:27.6pt" o:ole="">
                  <v:imagedata r:id="rId64" o:title=""/>
                </v:shape>
                <o:OLEObject Type="Embed" ProgID="Equation.DSMT4" ShapeID="_x0000_i1055" DrawAspect="Content" ObjectID="_1586771602" r:id="rId65"/>
              </w:object>
            </w:r>
          </w:p>
        </w:tc>
        <w:tc>
          <w:tcPr>
            <w:tcW w:w="850" w:type="dxa"/>
            <w:shd w:val="clear" w:color="auto" w:fill="auto"/>
          </w:tcPr>
          <w:p w14:paraId="28CA4682" w14:textId="77777777" w:rsidR="00111FB4" w:rsidRPr="00721129" w:rsidRDefault="00111FB4" w:rsidP="00847222">
            <w:pPr>
              <w:pStyle w:val="Text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FFC2EA" w14:textId="77777777" w:rsidR="00111FB4" w:rsidRPr="00AF464F" w:rsidRDefault="00111FB4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58E5751B" w14:textId="77777777" w:rsidR="00111FB4" w:rsidRDefault="00111FB4" w:rsidP="00847222">
            <w:pPr>
              <w:pStyle w:val="Text"/>
              <w:jc w:val="center"/>
            </w:pPr>
            <w:r>
              <w:t>5</w:t>
            </w:r>
            <w:r w:rsidRPr="00082FFC">
              <w:t>th</w:t>
            </w:r>
          </w:p>
          <w:p w14:paraId="75CA6E70" w14:textId="77777777" w:rsidR="00111FB4" w:rsidRPr="00AF464F" w:rsidRDefault="00111FB4" w:rsidP="00847222">
            <w:pPr>
              <w:pStyle w:val="Text"/>
              <w:jc w:val="center"/>
            </w:pPr>
            <w:r>
              <w:t>Use the equations of motion to solve problems in familiar contexts.</w:t>
            </w:r>
          </w:p>
        </w:tc>
      </w:tr>
      <w:tr w:rsidR="00111FB4" w:rsidRPr="00AF464F" w14:paraId="549323DC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FCB7FD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2B41BE" w14:textId="77777777" w:rsidR="00111FB4" w:rsidRPr="00BB3512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6C15A5">
              <w:rPr>
                <w:position w:val="-28"/>
              </w:rPr>
              <w:object w:dxaOrig="1660" w:dyaOrig="660" w14:anchorId="7FA79685">
                <v:shape id="_x0000_i1056" type="#_x0000_t75" style="width:83.4pt;height:33pt" o:ole="">
                  <v:imagedata r:id="rId66" o:title=""/>
                </v:shape>
                <o:OLEObject Type="Embed" ProgID="Equation.DSMT4" ShapeID="_x0000_i1056" DrawAspect="Content" ObjectID="_1586771603" r:id="rId67"/>
              </w:object>
            </w:r>
          </w:p>
        </w:tc>
        <w:tc>
          <w:tcPr>
            <w:tcW w:w="850" w:type="dxa"/>
            <w:shd w:val="clear" w:color="auto" w:fill="auto"/>
          </w:tcPr>
          <w:p w14:paraId="7F86183F" w14:textId="77777777" w:rsidR="00111FB4" w:rsidRPr="00721129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5D1D66" w14:textId="77777777" w:rsidR="00111FB4" w:rsidRDefault="00111FB4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D3DBD47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4C06123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D38B4F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942E1D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i/>
              </w:rPr>
              <w:t>x</w:t>
            </w:r>
            <w:r>
              <w:t xml:space="preserve"> = </w:t>
            </w:r>
            <w:r w:rsidRPr="00082FFC">
              <w:rPr>
                <w:i/>
              </w:rPr>
              <w:t>t</w:t>
            </w:r>
            <w:r>
              <w:t xml:space="preserve"> + 25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68B9F542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02E661" w14:textId="77777777" w:rsidR="00111FB4" w:rsidRDefault="00111FB4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4CE551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0708131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F6A8BF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B46128" w14:textId="77777777" w:rsidR="00111FB4" w:rsidRPr="00BB3512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i/>
              </w:rPr>
              <w:t>y</w:t>
            </w:r>
            <w:r>
              <w:t xml:space="preserve"> = </w:t>
            </w:r>
            <w:r w:rsidRPr="00082FFC">
              <w:rPr>
                <w:i/>
              </w:rPr>
              <w:t>t</w:t>
            </w:r>
            <w:r>
              <w:t xml:space="preserve"> − 5</w:t>
            </w:r>
            <w:r w:rsidRPr="00082FFC">
              <w:rPr>
                <w:i/>
              </w:rPr>
              <w:t>t</w:t>
            </w:r>
            <w:r w:rsidRPr="00082FFC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27001718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982CC35" w14:textId="77777777" w:rsidR="00111FB4" w:rsidRDefault="00111FB4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E0FAF3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17ED8B0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D253BE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E384CE" w14:textId="77777777" w:rsidR="00111FB4" w:rsidRPr="00BB3512" w:rsidRDefault="00111FB4" w:rsidP="00847222">
            <w:pPr>
              <w:pStyle w:val="Text"/>
              <w:spacing w:before="80" w:after="80" w:line="240" w:lineRule="auto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696A9213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872C86E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26800286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30CFE7B1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FA3AF2" w14:textId="657190CD" w:rsidR="00111FB4" w:rsidRPr="004511AA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30B41561" w14:textId="77777777" w:rsidR="00111FB4" w:rsidRPr="00AF464F" w:rsidRDefault="00111FB4" w:rsidP="00847222">
            <w:pPr>
              <w:pStyle w:val="Text"/>
              <w:spacing w:before="80" w:after="80" w:line="240" w:lineRule="auto"/>
              <w:ind w:firstLine="75"/>
            </w:pPr>
            <w:r>
              <w:t xml:space="preserve">Substitute </w:t>
            </w:r>
            <w:r w:rsidRPr="00082FFC">
              <w:rPr>
                <w:i/>
              </w:rPr>
              <w:t>t</w:t>
            </w:r>
            <w:r>
              <w:t xml:space="preserve"> = 10</w:t>
            </w:r>
          </w:p>
        </w:tc>
        <w:tc>
          <w:tcPr>
            <w:tcW w:w="850" w:type="dxa"/>
            <w:shd w:val="clear" w:color="auto" w:fill="auto"/>
          </w:tcPr>
          <w:p w14:paraId="07A4FE50" w14:textId="77777777" w:rsidR="00111FB4" w:rsidRPr="00721129" w:rsidRDefault="00111FB4" w:rsidP="00847222">
            <w:pPr>
              <w:pStyle w:val="Text"/>
              <w:jc w:val="center"/>
              <w:rPr>
                <w:b/>
              </w:rPr>
            </w:pPr>
            <w:r w:rsidRPr="00721129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BCEEE5" w14:textId="77777777" w:rsidR="00111FB4" w:rsidRPr="00AF464F" w:rsidRDefault="00111FB4" w:rsidP="0084722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E25AAFE" w14:textId="77777777" w:rsidR="00111FB4" w:rsidRDefault="00111FB4" w:rsidP="00847222">
            <w:pPr>
              <w:pStyle w:val="Text"/>
              <w:jc w:val="center"/>
            </w:pPr>
            <w:r>
              <w:t>5</w:t>
            </w:r>
            <w:r w:rsidRPr="00082FFC">
              <w:t>th</w:t>
            </w:r>
          </w:p>
          <w:p w14:paraId="361DD061" w14:textId="77777777" w:rsidR="00111FB4" w:rsidRPr="00AF464F" w:rsidRDefault="00111FB4" w:rsidP="00847222">
            <w:pPr>
              <w:pStyle w:val="Text"/>
              <w:jc w:val="center"/>
            </w:pPr>
            <w:r>
              <w:t>Use the equations of motion to solve problems in familiar contexts.</w:t>
            </w:r>
          </w:p>
        </w:tc>
      </w:tr>
      <w:tr w:rsidR="00111FB4" w:rsidRPr="00AF464F" w14:paraId="0AB3EDBA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F82B99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AD4C31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6E14F3">
              <w:rPr>
                <w:i/>
              </w:rPr>
              <w:t>x</w:t>
            </w:r>
            <w:r>
              <w:t xml:space="preserve"> </w:t>
            </w:r>
            <w:r w:rsidRPr="00082FFC">
              <w:rPr>
                <w:i/>
              </w:rPr>
              <w:t>=</w:t>
            </w:r>
            <w:r w:rsidRPr="006C15A5">
              <w:t xml:space="preserve"> </w:t>
            </w:r>
            <w:r w:rsidRPr="00082FFC">
              <w:t>2510</w:t>
            </w:r>
          </w:p>
        </w:tc>
        <w:tc>
          <w:tcPr>
            <w:tcW w:w="850" w:type="dxa"/>
            <w:shd w:val="clear" w:color="auto" w:fill="auto"/>
          </w:tcPr>
          <w:p w14:paraId="1450FC2C" w14:textId="77777777" w:rsidR="00111FB4" w:rsidRPr="00721129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1E6EDF1" w14:textId="77777777" w:rsidR="00111FB4" w:rsidRDefault="00111FB4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42F4BF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77895D42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B3B4BD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298B08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 w:rsidRPr="00082FFC">
              <w:rPr>
                <w:i/>
              </w:rPr>
              <w:t>y</w:t>
            </w:r>
            <w:r>
              <w:t xml:space="preserve"> = −490</w:t>
            </w:r>
          </w:p>
        </w:tc>
        <w:tc>
          <w:tcPr>
            <w:tcW w:w="850" w:type="dxa"/>
            <w:shd w:val="clear" w:color="auto" w:fill="auto"/>
          </w:tcPr>
          <w:p w14:paraId="24C7799D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914F5C" w14:textId="77777777" w:rsidR="00111FB4" w:rsidRDefault="00111FB4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9E2F4C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08683F5B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CBA755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DF598B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>
              <w:t>Distance travelled</w:t>
            </w:r>
            <w:r w:rsidRPr="00082FFC">
              <w:rPr>
                <w:position w:val="-12"/>
              </w:rPr>
              <w:object w:dxaOrig="1860" w:dyaOrig="420" w14:anchorId="5B46597C">
                <v:shape id="_x0000_i1057" type="#_x0000_t75" style="width:93pt;height:21pt" o:ole="">
                  <v:imagedata r:id="rId68" o:title=""/>
                </v:shape>
                <o:OLEObject Type="Embed" ProgID="Equation.DSMT4" ShapeID="_x0000_i1057" DrawAspect="Content" ObjectID="_1586771604" r:id="rId69"/>
              </w:object>
            </w:r>
          </w:p>
        </w:tc>
        <w:tc>
          <w:tcPr>
            <w:tcW w:w="850" w:type="dxa"/>
            <w:shd w:val="clear" w:color="auto" w:fill="auto"/>
          </w:tcPr>
          <w:p w14:paraId="597B1877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2666784" w14:textId="77777777" w:rsidR="00111FB4" w:rsidRDefault="00111FB4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0D9E2E70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4CDB0967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53302C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6BBE9B" w14:textId="77777777" w:rsidR="00111FB4" w:rsidRDefault="00111FB4" w:rsidP="00847222">
            <w:pPr>
              <w:pStyle w:val="Text"/>
              <w:spacing w:before="80" w:after="80" w:line="240" w:lineRule="auto"/>
              <w:ind w:firstLine="75"/>
            </w:pPr>
            <w:r>
              <w:t>2557.38…(m) (Accept awrt 2560)</w:t>
            </w:r>
          </w:p>
        </w:tc>
        <w:tc>
          <w:tcPr>
            <w:tcW w:w="850" w:type="dxa"/>
            <w:shd w:val="clear" w:color="auto" w:fill="auto"/>
          </w:tcPr>
          <w:p w14:paraId="7C7C2A1B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6839EE" w14:textId="77777777" w:rsidR="00111FB4" w:rsidRDefault="00111FB4" w:rsidP="00847222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33833D7F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6799C12D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048D36" w14:textId="77777777" w:rsidR="00111FB4" w:rsidRDefault="00111FB4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AA0D75" w14:textId="77777777" w:rsidR="00111FB4" w:rsidRDefault="00111FB4" w:rsidP="00847222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75D32E39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41A13020" w14:textId="77777777" w:rsidR="00111FB4" w:rsidRDefault="00111FB4" w:rsidP="0084722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5FC0195C" w14:textId="77777777" w:rsidR="00111FB4" w:rsidRDefault="00111FB4" w:rsidP="00847222">
            <w:pPr>
              <w:pStyle w:val="Text"/>
              <w:jc w:val="center"/>
            </w:pPr>
          </w:p>
        </w:tc>
      </w:tr>
      <w:tr w:rsidR="00111FB4" w:rsidRPr="00AF464F" w14:paraId="3647E978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094C4A0" w14:textId="77777777" w:rsidR="00111FB4" w:rsidRPr="00AF464F" w:rsidRDefault="00111FB4" w:rsidP="00847222">
            <w:pPr>
              <w:pStyle w:val="Marks"/>
              <w:framePr w:hSpace="0" w:wrap="auto" w:hAnchor="text" w:xAlign="left" w:yAlign="inline"/>
            </w:pPr>
            <w:r w:rsidRPr="00AF464F">
              <w:t>(1</w:t>
            </w:r>
            <w:r>
              <w:t>4</w:t>
            </w:r>
            <w:r w:rsidRPr="00AF464F">
              <w:t xml:space="preserve"> marks)</w:t>
            </w:r>
          </w:p>
        </w:tc>
      </w:tr>
      <w:tr w:rsidR="00111FB4" w:rsidRPr="00AF464F" w14:paraId="120FD90D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FD47509" w14:textId="77777777" w:rsidR="00111FB4" w:rsidRDefault="00111FB4" w:rsidP="00847222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149ACF4F" w14:textId="77777777" w:rsidR="00111FB4" w:rsidRPr="00AF464F" w:rsidRDefault="00111FB4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73815F98" w14:textId="050688EA" w:rsidR="00111FB4" w:rsidRDefault="00111FB4">
      <w: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555D51" w:rsidRPr="004B02DB" w14:paraId="019B4AB7" w14:textId="77777777" w:rsidTr="00555D51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BFF7CE2" w14:textId="3E9EF748" w:rsidR="00555D51" w:rsidRPr="004B02DB" w:rsidRDefault="00555D51" w:rsidP="00555D51">
            <w:pPr>
              <w:pStyle w:val="TableHead"/>
              <w:pageBreakBefore/>
              <w:framePr w:wrap="around"/>
              <w:spacing w:before="60" w:after="60" w:line="240" w:lineRule="auto"/>
            </w:pPr>
            <w:r>
              <w:lastRenderedPageBreak/>
              <w:t>I9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366CC54" w14:textId="77777777" w:rsidR="00555D51" w:rsidRPr="004B02DB" w:rsidRDefault="00555D51" w:rsidP="00555D51">
            <w:pPr>
              <w:pStyle w:val="TableHead"/>
              <w:framePr w:wrap="around"/>
              <w:spacing w:before="60" w:after="60" w:line="240" w:lineRule="auto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9B9B7BD" w14:textId="77777777" w:rsidR="00555D51" w:rsidRPr="004B02DB" w:rsidRDefault="00555D51" w:rsidP="00555D51">
            <w:pPr>
              <w:pStyle w:val="TableHead"/>
              <w:framePr w:wrap="around"/>
              <w:spacing w:before="60" w:after="60" w:line="240" w:lineRule="auto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4CAA5FF" w14:textId="77777777" w:rsidR="00555D51" w:rsidRPr="004B02DB" w:rsidRDefault="00555D51" w:rsidP="00555D51">
            <w:pPr>
              <w:pStyle w:val="TableHead"/>
              <w:framePr w:wrap="around"/>
              <w:spacing w:before="60" w:after="60" w:line="240" w:lineRule="auto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D4F2DC3" w14:textId="77777777" w:rsidR="00555D51" w:rsidRPr="004B02DB" w:rsidRDefault="00555D51" w:rsidP="00555D51">
            <w:pPr>
              <w:pStyle w:val="TableHead"/>
              <w:framePr w:wrap="around"/>
              <w:spacing w:before="60" w:after="60" w:line="240" w:lineRule="auto"/>
            </w:pPr>
            <w:r w:rsidRPr="004B02DB">
              <w:t>Pearson Progression Step and Progress descriptor</w:t>
            </w:r>
          </w:p>
        </w:tc>
      </w:tr>
    </w:tbl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555D51" w:rsidRPr="004B02DB" w14:paraId="6B8E21CB" w14:textId="77777777" w:rsidTr="00555D51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8DFCC9" w14:textId="50CCE409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278E9B" w14:textId="77777777" w:rsidR="00555D51" w:rsidRPr="004B02DB" w:rsidRDefault="00555D51" w:rsidP="00555D51">
            <w:pPr>
              <w:pStyle w:val="Text"/>
              <w:spacing w:before="60" w:after="60"/>
              <w:ind w:left="204" w:hanging="139"/>
              <w:jc w:val="center"/>
              <w:rPr>
                <w:b/>
                <w:lang w:eastAsia="en-GB"/>
              </w:rPr>
            </w:pPr>
            <w:r w:rsidRPr="004B02DB">
              <w:rPr>
                <w:b/>
                <w:lang w:eastAsia="en-GB"/>
              </w:rPr>
              <w:t>Figure 1</w:t>
            </w:r>
          </w:p>
          <w:p w14:paraId="07967840" w14:textId="77777777" w:rsidR="00555D51" w:rsidRPr="004B02DB" w:rsidRDefault="00555D51" w:rsidP="00555D51">
            <w:pPr>
              <w:pStyle w:val="Text"/>
              <w:spacing w:before="60" w:after="60" w:line="240" w:lineRule="auto"/>
              <w:ind w:left="62" w:hanging="62"/>
            </w:pPr>
            <w:r>
              <w:rPr>
                <w:lang w:eastAsia="en-GB"/>
              </w:rPr>
              <w:drawing>
                <wp:inline distT="0" distB="0" distL="0" distR="0" wp14:anchorId="3A85BB95" wp14:editId="377A05D1">
                  <wp:extent cx="3172351" cy="108585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4_markscheme_aw1_v2.png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9538" cy="1088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  <w:r w:rsidRPr="004B02DB">
              <w:t>Force labels one mark each</w:t>
            </w:r>
          </w:p>
          <w:p w14:paraId="328FDB9C" w14:textId="77777777" w:rsidR="00555D51" w:rsidRPr="004B02DB" w:rsidRDefault="00555D51" w:rsidP="00555D51">
            <w:pPr>
              <w:pStyle w:val="Text"/>
              <w:spacing w:before="60" w:after="60" w:line="240" w:lineRule="auto"/>
              <w:ind w:left="204" w:hanging="139"/>
            </w:pPr>
            <w:r w:rsidRPr="004B02DB">
              <w:t xml:space="preserve">Allow explicit evaluation with </w:t>
            </w:r>
            <w:r w:rsidRPr="004B02DB">
              <w:rPr>
                <w:i/>
              </w:rPr>
              <w:t>g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E8B787" w14:textId="77777777" w:rsidR="00555D51" w:rsidRDefault="00555D51" w:rsidP="00555D51">
            <w:pPr>
              <w:pStyle w:val="Text"/>
              <w:jc w:val="center"/>
              <w:rPr>
                <w:b/>
              </w:rPr>
            </w:pPr>
          </w:p>
          <w:p w14:paraId="21D5974D" w14:textId="77777777" w:rsidR="00555D51" w:rsidRDefault="00555D51" w:rsidP="00555D51">
            <w:pPr>
              <w:pStyle w:val="Text"/>
              <w:jc w:val="center"/>
              <w:rPr>
                <w:b/>
              </w:rPr>
            </w:pPr>
          </w:p>
          <w:p w14:paraId="1A1A35F9" w14:textId="77777777" w:rsidR="00555D51" w:rsidRDefault="00555D51" w:rsidP="00555D51">
            <w:pPr>
              <w:pStyle w:val="Text"/>
              <w:jc w:val="center"/>
              <w:rPr>
                <w:b/>
              </w:rPr>
            </w:pPr>
          </w:p>
          <w:p w14:paraId="7A95527E" w14:textId="77777777" w:rsidR="00555D51" w:rsidRDefault="00555D51" w:rsidP="00555D51">
            <w:pPr>
              <w:pStyle w:val="Text"/>
              <w:jc w:val="center"/>
              <w:rPr>
                <w:b/>
              </w:rPr>
            </w:pPr>
          </w:p>
          <w:p w14:paraId="4D8A9F16" w14:textId="77777777" w:rsidR="00555D51" w:rsidRDefault="00555D51" w:rsidP="00555D51">
            <w:pPr>
              <w:pStyle w:val="Text"/>
              <w:jc w:val="center"/>
              <w:rPr>
                <w:b/>
              </w:rPr>
            </w:pPr>
          </w:p>
          <w:p w14:paraId="5A05FDCF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B2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E6E0D7" w14:textId="77777777" w:rsidR="00555D51" w:rsidRDefault="00555D51" w:rsidP="00555D51">
            <w:pPr>
              <w:pStyle w:val="Text"/>
              <w:jc w:val="center"/>
            </w:pPr>
          </w:p>
          <w:p w14:paraId="5E4C6E7F" w14:textId="77777777" w:rsidR="00555D51" w:rsidRDefault="00555D51" w:rsidP="00555D51">
            <w:pPr>
              <w:pStyle w:val="Text"/>
              <w:jc w:val="center"/>
            </w:pPr>
          </w:p>
          <w:p w14:paraId="3537E889" w14:textId="77777777" w:rsidR="00555D51" w:rsidRDefault="00555D51" w:rsidP="00555D51">
            <w:pPr>
              <w:pStyle w:val="Text"/>
              <w:jc w:val="center"/>
            </w:pPr>
          </w:p>
          <w:p w14:paraId="3CE0A6E9" w14:textId="77777777" w:rsidR="00555D51" w:rsidRDefault="00555D51" w:rsidP="00555D51">
            <w:pPr>
              <w:pStyle w:val="Text"/>
              <w:jc w:val="center"/>
            </w:pPr>
          </w:p>
          <w:p w14:paraId="11701C01" w14:textId="77777777" w:rsidR="00555D51" w:rsidRDefault="00555D51" w:rsidP="00555D51">
            <w:pPr>
              <w:pStyle w:val="Text"/>
              <w:jc w:val="center"/>
            </w:pPr>
          </w:p>
          <w:p w14:paraId="14EF004C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2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EB2459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4th</w:t>
            </w:r>
          </w:p>
          <w:p w14:paraId="6ADE41C5" w14:textId="77777777" w:rsidR="00555D51" w:rsidRPr="004B02DB" w:rsidRDefault="00555D51" w:rsidP="00555D51">
            <w:pPr>
              <w:pStyle w:val="Text"/>
              <w:jc w:val="center"/>
              <w:rPr>
                <w:vertAlign w:val="superscript"/>
              </w:rPr>
            </w:pPr>
            <w:r w:rsidRPr="004B02DB">
              <w:t>Calculate moments.</w:t>
            </w:r>
          </w:p>
        </w:tc>
      </w:tr>
      <w:tr w:rsidR="00555D51" w:rsidRPr="004B02DB" w14:paraId="0CAD18A9" w14:textId="77777777" w:rsidTr="00555D51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B35312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86A9C9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6" w:hanging="139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2C7278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300F07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BD6A8A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</w:tr>
      <w:tr w:rsidR="00555D51" w:rsidRPr="004B02DB" w14:paraId="1FB63AC3" w14:textId="77777777" w:rsidTr="00555D51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97CDC7" w14:textId="5F5505C2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BE48F3" w14:textId="77777777" w:rsidR="00555D51" w:rsidRPr="004B02DB" w:rsidRDefault="00555D51" w:rsidP="00555D51">
            <w:pPr>
              <w:pStyle w:val="Text"/>
              <w:tabs>
                <w:tab w:val="left" w:pos="1391"/>
              </w:tabs>
              <w:spacing w:before="80" w:after="80" w:line="240" w:lineRule="auto"/>
              <w:ind w:left="204" w:hanging="139"/>
            </w:pPr>
            <w:r w:rsidRPr="004B02DB">
              <w:t xml:space="preserve">Alice: Moment = 2 × 50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0015D35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F61864E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6A4630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5th</w:t>
            </w:r>
          </w:p>
          <w:p w14:paraId="57136FD6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Calculate sums of moments.</w:t>
            </w:r>
          </w:p>
        </w:tc>
      </w:tr>
      <w:tr w:rsidR="00555D51" w:rsidRPr="004B02DB" w14:paraId="11BEECEC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F91266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439870" w14:textId="77777777" w:rsidR="00555D51" w:rsidRPr="004B02DB" w:rsidRDefault="00555D51" w:rsidP="00555D51">
            <w:pPr>
              <w:pStyle w:val="Text"/>
              <w:tabs>
                <w:tab w:val="clear" w:pos="227"/>
                <w:tab w:val="clear" w:pos="454"/>
                <w:tab w:val="clear" w:pos="680"/>
                <w:tab w:val="left" w:pos="1351"/>
                <w:tab w:val="left" w:pos="1493"/>
              </w:tabs>
              <w:spacing w:before="80" w:after="80" w:line="240" w:lineRule="auto"/>
              <w:ind w:left="204" w:hanging="139"/>
            </w:pPr>
            <w:r w:rsidRPr="004B02DB">
              <w:t>= 100</w:t>
            </w:r>
            <w:r w:rsidRPr="004B02DB">
              <w:rPr>
                <w:i/>
              </w:rPr>
              <w:t>g</w:t>
            </w:r>
            <w:r w:rsidRPr="004B02DB">
              <w:t xml:space="preserve"> 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3BE22B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607187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EFFCB9" w14:textId="77777777" w:rsidR="00555D51" w:rsidRPr="004B02DB" w:rsidRDefault="00555D51" w:rsidP="00555D51">
            <w:pPr>
              <w:pStyle w:val="Text"/>
              <w:jc w:val="center"/>
            </w:pPr>
          </w:p>
        </w:tc>
      </w:tr>
      <w:tr w:rsidR="00555D51" w:rsidRPr="004B02DB" w14:paraId="7483A41F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93D78D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C11BF2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4" w:hanging="139"/>
            </w:pPr>
            <w:r w:rsidRPr="004B02DB">
              <w:t xml:space="preserve">Bob: Moment = (2 − </w:t>
            </w:r>
            <w:r w:rsidRPr="004B02DB">
              <w:rPr>
                <w:i/>
              </w:rPr>
              <w:t>x</w:t>
            </w:r>
            <w:r w:rsidRPr="004B02DB">
              <w:t xml:space="preserve">) × 80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59DB4C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73EB7EB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3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228CE3" w14:textId="77777777" w:rsidR="00555D51" w:rsidRPr="004B02DB" w:rsidRDefault="00555D51" w:rsidP="00555D51">
            <w:pPr>
              <w:pStyle w:val="Text"/>
              <w:jc w:val="center"/>
            </w:pPr>
          </w:p>
        </w:tc>
      </w:tr>
      <w:tr w:rsidR="00555D51" w:rsidRPr="004B02DB" w14:paraId="472B2AD3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3C3A49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94FAA2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4" w:hanging="139"/>
            </w:pPr>
            <w:r w:rsidRPr="004B02DB">
              <w:t xml:space="preserve">= 80(2 − </w:t>
            </w:r>
            <w:r w:rsidRPr="004B02DB">
              <w:rPr>
                <w:i/>
              </w:rPr>
              <w:t>x</w:t>
            </w:r>
            <w:r w:rsidRPr="004B02DB">
              <w:t>)</w:t>
            </w:r>
            <w:r w:rsidRPr="004B02DB">
              <w:rPr>
                <w:i/>
              </w:rPr>
              <w:t xml:space="preserve">g </w:t>
            </w:r>
            <w:r w:rsidRPr="00C61A85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5FD2EB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2B78CF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C6655B" w14:textId="77777777" w:rsidR="00555D51" w:rsidRPr="004B02DB" w:rsidRDefault="00555D51" w:rsidP="00555D51">
            <w:pPr>
              <w:pStyle w:val="Text"/>
              <w:jc w:val="center"/>
            </w:pPr>
          </w:p>
        </w:tc>
      </w:tr>
      <w:tr w:rsidR="00555D51" w:rsidRPr="004B02DB" w14:paraId="1E809D60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16C787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F16EF2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4" w:hanging="139"/>
            </w:pPr>
            <w:r w:rsidRPr="004B02DB">
              <w:t>Total clockwise moment = 20</w:t>
            </w:r>
            <w:r w:rsidRPr="004B02DB">
              <w:rPr>
                <w:i/>
              </w:rPr>
              <w:t>g</w:t>
            </w:r>
            <w:r w:rsidRPr="004B02DB">
              <w:t>(4</w:t>
            </w:r>
            <w:r w:rsidRPr="004B02DB">
              <w:rPr>
                <w:i/>
              </w:rPr>
              <w:t>x</w:t>
            </w:r>
            <w:r w:rsidRPr="004B02DB">
              <w:t xml:space="preserve"> − 3) 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39F8C8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A09D358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FDA3C4" w14:textId="77777777" w:rsidR="00555D51" w:rsidRPr="004B02DB" w:rsidRDefault="00555D51" w:rsidP="00555D51">
            <w:pPr>
              <w:pStyle w:val="Text"/>
              <w:jc w:val="center"/>
            </w:pPr>
          </w:p>
        </w:tc>
      </w:tr>
      <w:tr w:rsidR="00555D51" w:rsidRPr="004B02DB" w14:paraId="5B2806D7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722396D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01E45E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6" w:hanging="139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A28E7C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5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412EEB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B1E195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</w:tr>
      <w:tr w:rsidR="00555D51" w:rsidRPr="004B02DB" w14:paraId="67950372" w14:textId="77777777" w:rsidTr="00555D51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9B4DBC" w14:textId="5BCAD12C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01E0CA" w14:textId="77777777" w:rsidR="00555D51" w:rsidRPr="004B02DB" w:rsidRDefault="00555D51" w:rsidP="00555D51">
            <w:pPr>
              <w:pStyle w:val="Text"/>
              <w:ind w:left="206" w:hanging="139"/>
            </w:pPr>
            <w:r w:rsidRPr="004B02DB">
              <w:t>Equating to 0 and solvin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1987C3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7A30A2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3.4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A8AD29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5th</w:t>
            </w:r>
          </w:p>
          <w:p w14:paraId="5707F6D4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Solve equilibrium problems involving horizontal bars.</w:t>
            </w:r>
          </w:p>
        </w:tc>
      </w:tr>
      <w:tr w:rsidR="00555D51" w:rsidRPr="004B02DB" w14:paraId="07BAB761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B223D9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162A33" w14:textId="77777777" w:rsidR="00555D51" w:rsidRPr="004B02DB" w:rsidRDefault="00555D51" w:rsidP="00555D51">
            <w:pPr>
              <w:pStyle w:val="Text"/>
              <w:ind w:left="206" w:hanging="139"/>
            </w:pPr>
            <w:r w:rsidRPr="004B02DB">
              <w:rPr>
                <w:i/>
              </w:rPr>
              <w:t>x</w:t>
            </w:r>
            <w:r w:rsidRPr="004B02DB">
              <w:t xml:space="preserve"> = 0.75 (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5DD5B9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DCE2F6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FBDF85" w14:textId="77777777" w:rsidR="00555D51" w:rsidRPr="004B02DB" w:rsidRDefault="00555D51" w:rsidP="00555D51">
            <w:pPr>
              <w:pStyle w:val="Text"/>
              <w:jc w:val="center"/>
            </w:pPr>
          </w:p>
        </w:tc>
      </w:tr>
      <w:tr w:rsidR="00555D51" w:rsidRPr="004B02DB" w14:paraId="30833687" w14:textId="77777777" w:rsidTr="00555D51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19B159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B56424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6" w:hanging="139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CFBDDA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B328F0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3669BC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</w:tr>
      <w:tr w:rsidR="00555D51" w:rsidRPr="004B02DB" w14:paraId="0CD13098" w14:textId="77777777" w:rsidTr="00555D51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4CF9BBB" w14:textId="0EC75BD4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d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9621BD" w14:textId="77777777" w:rsidR="00555D51" w:rsidRPr="004B02DB" w:rsidRDefault="00555D51" w:rsidP="00555D51">
            <w:pPr>
              <w:pStyle w:val="Text"/>
              <w:ind w:left="206" w:hanging="139"/>
            </w:pPr>
            <w:r w:rsidRPr="004B02DB">
              <w:t>Identifying 2 as a limit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9990A1A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257B5C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FA5230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7th</w:t>
            </w:r>
          </w:p>
          <w:p w14:paraId="5D2FC624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Solve problems involving bodies on the point of tilting.</w:t>
            </w:r>
          </w:p>
        </w:tc>
      </w:tr>
      <w:tr w:rsidR="00555D51" w:rsidRPr="004B02DB" w14:paraId="09CF22C4" w14:textId="77777777" w:rsidTr="00555D51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41DEB5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099508" w14:textId="77777777" w:rsidR="00555D51" w:rsidRPr="004B02DB" w:rsidRDefault="00555D51" w:rsidP="00555D51">
            <w:pPr>
              <w:pStyle w:val="Text"/>
              <w:ind w:left="206" w:hanging="139"/>
            </w:pPr>
            <w:r w:rsidRPr="004B02DB">
              <w:t xml:space="preserve">So tilts towards Alice when 0.75 &lt; </w:t>
            </w:r>
            <w:r w:rsidRPr="004B02DB">
              <w:rPr>
                <w:i/>
              </w:rPr>
              <w:t>x</w:t>
            </w:r>
            <w:r w:rsidRPr="004B02DB">
              <w:t xml:space="preserve"> </w:t>
            </w:r>
            <w:r w:rsidRPr="004B02DB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Pr="004B02DB">
              <w:t xml:space="preserve"> 2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A70E21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D5C0A3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4BECFA" w14:textId="77777777" w:rsidR="00555D51" w:rsidRPr="004B02DB" w:rsidRDefault="00555D51" w:rsidP="00555D51">
            <w:pPr>
              <w:pStyle w:val="Text"/>
              <w:jc w:val="center"/>
            </w:pPr>
          </w:p>
        </w:tc>
      </w:tr>
      <w:tr w:rsidR="00555D51" w:rsidRPr="004B02DB" w14:paraId="7010C20E" w14:textId="77777777" w:rsidTr="00555D51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757AEA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F94850" w14:textId="77777777" w:rsidR="00555D51" w:rsidRPr="004B02DB" w:rsidRDefault="00555D51" w:rsidP="00555D51">
            <w:pPr>
              <w:pStyle w:val="Text"/>
              <w:spacing w:before="80" w:after="80" w:line="240" w:lineRule="auto"/>
              <w:ind w:left="206" w:firstLine="36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57EEB7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6DD186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0BE302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</w:tr>
      <w:tr w:rsidR="00555D51" w:rsidRPr="004B02DB" w14:paraId="544E3C4E" w14:textId="77777777" w:rsidTr="00555D51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5C814A" w14:textId="111A9B80" w:rsidR="00555D51" w:rsidRPr="004B02DB" w:rsidRDefault="00555D51" w:rsidP="008D4672">
            <w:pPr>
              <w:pStyle w:val="Text"/>
              <w:jc w:val="center"/>
              <w:rPr>
                <w:b/>
              </w:rPr>
            </w:pPr>
            <w:r w:rsidRPr="00C61A85">
              <w:br w:type="page"/>
            </w:r>
            <w:r w:rsidRPr="004B02DB">
              <w:rPr>
                <w:b/>
              </w:rPr>
              <w:t>e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D8DDD5" w14:textId="77777777" w:rsidR="00555D51" w:rsidRPr="004B02DB" w:rsidRDefault="00555D51" w:rsidP="00555D51">
            <w:pPr>
              <w:pStyle w:val="Text"/>
              <w:ind w:left="206" w:hanging="141"/>
            </w:pPr>
            <w:r w:rsidRPr="004B02DB">
              <w:t>Any valid limitation. For example,</w:t>
            </w:r>
          </w:p>
          <w:p w14:paraId="70C30812" w14:textId="77777777" w:rsidR="00555D51" w:rsidRPr="004B02DB" w:rsidRDefault="00555D51" w:rsidP="00555D51">
            <w:pPr>
              <w:pStyle w:val="Text"/>
              <w:ind w:left="206" w:hanging="141"/>
            </w:pPr>
            <w:r w:rsidRPr="004B02DB">
              <w:t>Pivot not a point.</w:t>
            </w:r>
          </w:p>
          <w:p w14:paraId="051996A0" w14:textId="77777777" w:rsidR="00555D51" w:rsidRPr="004B02DB" w:rsidRDefault="00555D51" w:rsidP="00555D51">
            <w:pPr>
              <w:pStyle w:val="Text"/>
              <w:ind w:left="206" w:hanging="141"/>
            </w:pPr>
            <w:r w:rsidRPr="004B02DB">
              <w:t>Alice can’t sit exactly on the end.</w:t>
            </w:r>
          </w:p>
          <w:p w14:paraId="41B423CF" w14:textId="77777777" w:rsidR="00555D51" w:rsidRPr="004B02DB" w:rsidRDefault="00555D51" w:rsidP="00555D51">
            <w:pPr>
              <w:pStyle w:val="Text"/>
              <w:ind w:left="206" w:hanging="141"/>
            </w:pPr>
            <w:r w:rsidRPr="004B02DB">
              <w:t>The see-saw might bend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CE9211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C67629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3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AFD085" w14:textId="77777777" w:rsidR="00555D51" w:rsidRPr="004B02DB" w:rsidRDefault="00555D51" w:rsidP="00555D51">
            <w:pPr>
              <w:pStyle w:val="Text"/>
              <w:jc w:val="center"/>
            </w:pPr>
            <w:r w:rsidRPr="004B02DB">
              <w:t>3rd</w:t>
            </w:r>
          </w:p>
          <w:p w14:paraId="40DF5F0D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  <w:r w:rsidRPr="004B02DB">
              <w:t>Understand assumptions common in mathematical modelling.</w:t>
            </w:r>
          </w:p>
        </w:tc>
      </w:tr>
      <w:tr w:rsidR="00555D51" w:rsidRPr="004B02DB" w14:paraId="0E18E59E" w14:textId="77777777" w:rsidTr="00555D51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6C5A38" w14:textId="77777777" w:rsidR="00555D51" w:rsidRPr="004B02DB" w:rsidRDefault="00555D51" w:rsidP="00555D5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CE0709" w14:textId="77777777" w:rsidR="00555D51" w:rsidRPr="004B02DB" w:rsidRDefault="00555D51" w:rsidP="00555D51">
            <w:pPr>
              <w:pStyle w:val="Text"/>
              <w:spacing w:before="80" w:after="80" w:line="240" w:lineRule="auto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F0C54E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1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CDFD6F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180325C" w14:textId="77777777" w:rsidR="00555D51" w:rsidRPr="004B02DB" w:rsidRDefault="00555D51" w:rsidP="00555D51">
            <w:pPr>
              <w:pStyle w:val="Text"/>
              <w:spacing w:before="80" w:after="80" w:line="240" w:lineRule="auto"/>
              <w:jc w:val="center"/>
            </w:pPr>
          </w:p>
        </w:tc>
      </w:tr>
    </w:tbl>
    <w:p w14:paraId="29AFEFF8" w14:textId="60464E7E" w:rsidR="0011738C" w:rsidRDefault="0011738C" w:rsidP="001031ED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1738C" w14:paraId="5A70C876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8A23239" w14:textId="03EC8FC7" w:rsidR="0011738C" w:rsidRPr="00DD0D9F" w:rsidRDefault="0011738C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br w:type="page"/>
              <w:t>I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16D67E3" w14:textId="77777777" w:rsidR="0011738C" w:rsidRPr="00DD0D9F" w:rsidRDefault="0011738C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372543" w14:textId="77777777" w:rsidR="0011738C" w:rsidRPr="00DD0D9F" w:rsidRDefault="0011738C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79D6537" w14:textId="77777777" w:rsidR="0011738C" w:rsidRPr="00DD0D9F" w:rsidRDefault="0011738C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C40BBC7" w14:textId="77777777" w:rsidR="0011738C" w:rsidRDefault="0011738C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6834DC">
              <w:t>Pearson Progression Step and Progress descriptor</w:t>
            </w:r>
          </w:p>
        </w:tc>
      </w:tr>
      <w:tr w:rsidR="0011738C" w:rsidRPr="00D23ECE" w14:paraId="6F645FF3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C74AC8" w14:textId="44CC3BEA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8CB46B" w14:textId="77777777" w:rsidR="0011738C" w:rsidRPr="00326D27" w:rsidRDefault="0011738C" w:rsidP="00847222">
            <w:pPr>
              <w:pStyle w:val="Text"/>
              <w:spacing w:before="80" w:after="80" w:line="240" w:lineRule="auto"/>
              <w:ind w:left="215" w:hanging="140"/>
            </w:pPr>
            <w:r w:rsidRPr="00326D27">
              <w:t>Use of</w:t>
            </w:r>
            <w:r w:rsidRPr="00E174F0">
              <w:rPr>
                <w:position w:val="-22"/>
              </w:rPr>
              <w:object w:dxaOrig="1120" w:dyaOrig="580" w14:anchorId="5DC053FD">
                <v:shape id="_x0000_i1058" type="#_x0000_t75" style="width:55.2pt;height:28.8pt" o:ole="">
                  <v:imagedata r:id="rId71" o:title=""/>
                </v:shape>
                <o:OLEObject Type="Embed" ProgID="Equation.DSMT4" ShapeID="_x0000_i1058" DrawAspect="Content" ObjectID="_1586771605" r:id="rId7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3F25DF0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0A9DC7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1.1a</w:t>
            </w:r>
          </w:p>
        </w:tc>
        <w:tc>
          <w:tcPr>
            <w:tcW w:w="1843" w:type="dxa"/>
            <w:vMerge w:val="restart"/>
          </w:tcPr>
          <w:p w14:paraId="765389BF" w14:textId="77777777" w:rsidR="0011738C" w:rsidRDefault="0011738C" w:rsidP="00847222">
            <w:pPr>
              <w:pStyle w:val="Text"/>
              <w:jc w:val="center"/>
            </w:pPr>
            <w:r w:rsidRPr="00326D27">
              <w:t>6</w:t>
            </w:r>
            <w:r w:rsidRPr="006834DC">
              <w:t>th</w:t>
            </w:r>
          </w:p>
          <w:p w14:paraId="7DD855E6" w14:textId="77777777" w:rsidR="0011738C" w:rsidRPr="00326D27" w:rsidRDefault="0011738C" w:rsidP="00847222">
            <w:pPr>
              <w:pStyle w:val="Text"/>
              <w:jc w:val="center"/>
            </w:pPr>
            <w:r>
              <w:t>Resolve velocity into horizontal and vertical components.</w:t>
            </w:r>
          </w:p>
        </w:tc>
      </w:tr>
      <w:tr w:rsidR="0011738C" w:rsidRPr="00D23ECE" w14:paraId="43A2CC7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C1CFCE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3E4E0CA5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326D27">
              <w:rPr>
                <w:rFonts w:ascii="Times New Roman" w:hAnsi="Times New Roman" w:cs="Times New Roman"/>
              </w:rPr>
              <w:t>Initial velocity is</w:t>
            </w:r>
            <w:r w:rsidRPr="00326D27">
              <w:rPr>
                <w:rFonts w:ascii="Times New Roman" w:hAnsi="Times New Roman" w:cs="Times New Roman"/>
                <w:position w:val="-12"/>
              </w:rPr>
              <w:object w:dxaOrig="1120" w:dyaOrig="340" w14:anchorId="3662F52A">
                <v:shape id="_x0000_i1059" type="#_x0000_t75" style="width:55.2pt;height:18pt" o:ole="">
                  <v:imagedata r:id="rId73" o:title=""/>
                </v:shape>
                <o:OLEObject Type="Embed" ProgID="Equation.DSMT4" ShapeID="_x0000_i1059" DrawAspect="Content" ObjectID="_1586771606" r:id="rId7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347E4B1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81D3079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3.4</w:t>
            </w:r>
          </w:p>
        </w:tc>
        <w:tc>
          <w:tcPr>
            <w:tcW w:w="1843" w:type="dxa"/>
            <w:vMerge/>
          </w:tcPr>
          <w:p w14:paraId="62D94116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7F22F2F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8C065E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31DD2302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546F05">
              <w:rPr>
                <w:rFonts w:ascii="Times New Roman" w:hAnsi="Times New Roman" w:cs="Times New Roman"/>
                <w:position w:val="-6"/>
              </w:rPr>
              <w:object w:dxaOrig="940" w:dyaOrig="260" w14:anchorId="0D642773">
                <v:shape id="_x0000_i1060" type="#_x0000_t75" style="width:46.2pt;height:12.6pt" o:ole="">
                  <v:imagedata r:id="rId75" o:title=""/>
                </v:shape>
                <o:OLEObject Type="Embed" ProgID="Equation.DSMT4" ShapeID="_x0000_i1060" DrawAspect="Content" ObjectID="_1586771607" r:id="rId7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94DBEC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8C59831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7F6C7720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3A2DB767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D0071B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9AD901F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546F05">
              <w:rPr>
                <w:rFonts w:ascii="Times New Roman" w:hAnsi="Times New Roman" w:cs="Times New Roman"/>
                <w:position w:val="-10"/>
              </w:rPr>
              <w:object w:dxaOrig="1359" w:dyaOrig="340" w14:anchorId="564A1C6D">
                <v:shape id="_x0000_i1061" type="#_x0000_t75" style="width:68.4pt;height:17.4pt" o:ole="">
                  <v:imagedata r:id="rId77" o:title=""/>
                </v:shape>
                <o:OLEObject Type="Embed" ProgID="Equation.DSMT4" ShapeID="_x0000_i1061" DrawAspect="Content" ObjectID="_1586771608" r:id="rId78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27EABBC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Pr="006834DC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08F2729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4EDE1DE5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075DE40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E1C2C3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DF96C3D" w14:textId="77777777" w:rsidR="0011738C" w:rsidRPr="006700F7" w:rsidRDefault="0011738C" w:rsidP="00847222">
            <w:pPr>
              <w:spacing w:before="120"/>
              <w:ind w:left="216" w:hanging="14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4BA18E3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595CD5" w14:textId="77777777" w:rsidR="0011738C" w:rsidRPr="00326D27" w:rsidRDefault="0011738C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94B4333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1E7B150C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02AF79" w14:textId="6A23659C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128C3F" w14:textId="77777777" w:rsidR="0011738C" w:rsidRPr="006700F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olve </w:t>
            </w:r>
            <w:r w:rsidRPr="00E73D19"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 xml:space="preserve"> = 0 for </w:t>
            </w:r>
            <w:r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49B3E2E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2AD36C4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3.4</w:t>
            </w:r>
          </w:p>
        </w:tc>
        <w:tc>
          <w:tcPr>
            <w:tcW w:w="1843" w:type="dxa"/>
            <w:vMerge w:val="restart"/>
          </w:tcPr>
          <w:p w14:paraId="6A1ABEB0" w14:textId="77777777" w:rsidR="0011738C" w:rsidRDefault="0011738C" w:rsidP="00847222">
            <w:pPr>
              <w:pStyle w:val="Text"/>
              <w:jc w:val="center"/>
            </w:pPr>
            <w:r w:rsidRPr="00326D27">
              <w:t>5</w:t>
            </w:r>
            <w:r w:rsidRPr="006834DC">
              <w:t>th</w:t>
            </w:r>
          </w:p>
          <w:p w14:paraId="1F125CB4" w14:textId="77777777" w:rsidR="0011738C" w:rsidRPr="00326D27" w:rsidRDefault="0011738C" w:rsidP="00847222">
            <w:pPr>
              <w:pStyle w:val="Text"/>
              <w:jc w:val="center"/>
            </w:pPr>
            <w:r>
              <w:t>Model horizontal projection under gravity.</w:t>
            </w:r>
          </w:p>
        </w:tc>
      </w:tr>
      <w:tr w:rsidR="0011738C" w:rsidRPr="00D23ECE" w14:paraId="7ED92E7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E334EA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171E0C2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6700F7">
              <w:rPr>
                <w:rFonts w:ascii="Times New Roman" w:hAnsi="Times New Roman" w:cs="Times New Roman"/>
                <w:position w:val="-12"/>
              </w:rPr>
              <w:object w:dxaOrig="1359" w:dyaOrig="340" w14:anchorId="74315D88">
                <v:shape id="_x0000_i1062" type="#_x0000_t75" style="width:69pt;height:17.4pt" o:ole="">
                  <v:imagedata r:id="rId79" o:title=""/>
                </v:shape>
                <o:OLEObject Type="Embed" ProgID="Equation.DSMT4" ShapeID="_x0000_i1062" DrawAspect="Content" ObjectID="_1586771609" r:id="rId8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8C82DBE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8FC5DE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30A68215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6615F5D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D7F546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33E9763E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E73D19"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 xml:space="preserve"> = 0 or</w:t>
            </w:r>
            <w:r w:rsidRPr="00E174F0">
              <w:rPr>
                <w:rFonts w:ascii="Times New Roman" w:hAnsi="Times New Roman" w:cs="Times New Roman"/>
                <w:position w:val="-22"/>
              </w:rPr>
              <w:object w:dxaOrig="760" w:dyaOrig="580" w14:anchorId="24DE25BD">
                <v:shape id="_x0000_i1063" type="#_x0000_t75" style="width:38.4pt;height:28.8pt" o:ole="">
                  <v:imagedata r:id="rId81" o:title=""/>
                </v:shape>
                <o:OLEObject Type="Embed" ProgID="Equation.DSMT4" ShapeID="_x0000_i1063" DrawAspect="Content" ObjectID="_1586771610" r:id="rId8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69ED16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B9202F" w14:textId="77777777" w:rsidR="0011738C" w:rsidRPr="00326D27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1497F2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4CC97D7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84BAD3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460037AC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6E14F3"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 xml:space="preserve"> = 0 is initial position so</w:t>
            </w:r>
            <w:r w:rsidRPr="00E174F0">
              <w:rPr>
                <w:rFonts w:ascii="Times New Roman" w:hAnsi="Times New Roman" w:cs="Times New Roman"/>
                <w:position w:val="-22"/>
              </w:rPr>
              <w:object w:dxaOrig="760" w:dyaOrig="580" w14:anchorId="795A9CE6">
                <v:shape id="_x0000_i1064" type="#_x0000_t75" style="width:38.4pt;height:28.8pt" o:ole="">
                  <v:imagedata r:id="rId83" o:title=""/>
                </v:shape>
                <o:OLEObject Type="Embed" ProgID="Equation.DSMT4" ShapeID="_x0000_i1064" DrawAspect="Content" ObjectID="_1586771611" r:id="rId8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164A79D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7EFB9D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2.4</w:t>
            </w:r>
          </w:p>
        </w:tc>
        <w:tc>
          <w:tcPr>
            <w:tcW w:w="1843" w:type="dxa"/>
            <w:vMerge/>
          </w:tcPr>
          <w:p w14:paraId="6B879E1C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0717722D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DF7AF9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607D9180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E174F0">
              <w:rPr>
                <w:rFonts w:ascii="Times New Roman" w:hAnsi="Times New Roman" w:cs="Times New Roman"/>
                <w:position w:val="-22"/>
              </w:rPr>
              <w:object w:dxaOrig="3120" w:dyaOrig="580" w14:anchorId="24420A35">
                <v:shape id="_x0000_i1065" type="#_x0000_t75" style="width:155.4pt;height:28.8pt" o:ole="">
                  <v:imagedata r:id="rId85" o:title=""/>
                </v:shape>
                <o:OLEObject Type="Embed" ProgID="Equation.DSMT4" ShapeID="_x0000_i1065" DrawAspect="Content" ObjectID="_1586771612" r:id="rId8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C43BCAE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AA4F9A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69BCB277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03FACEC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83CDE3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407E5761" w14:textId="77777777" w:rsidR="0011738C" w:rsidRPr="006700F7" w:rsidRDefault="0011738C" w:rsidP="00847222">
            <w:pPr>
              <w:spacing w:before="120"/>
              <w:ind w:hanging="14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9EAFCE1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6F41901" w14:textId="77777777" w:rsidR="0011738C" w:rsidRPr="00326D27" w:rsidRDefault="0011738C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D703053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71DFCCE2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7DA531F" w14:textId="6AFDF733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DB3AF05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326D27">
              <w:rPr>
                <w:rFonts w:ascii="Times New Roman" w:hAnsi="Times New Roman" w:cs="Times New Roman"/>
              </w:rPr>
              <w:t xml:space="preserve">Sketch of </w:t>
            </w:r>
            <w:r>
              <w:rPr>
                <w:rFonts w:ascii="Times New Roman" w:hAnsi="Times New Roman" w:cs="Times New Roman"/>
              </w:rPr>
              <w:t>sin 2</w:t>
            </w:r>
            <w:r w:rsidRPr="00E73D19">
              <w:rPr>
                <w:rFonts w:ascii="Times New Roman" w:hAnsi="Times New Roman" w:cs="Times New Roman"/>
                <w:i/>
              </w:rPr>
              <w:t>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26D27">
              <w:rPr>
                <w:rFonts w:ascii="Times New Roman" w:hAnsi="Times New Roman" w:cs="Times New Roman"/>
              </w:rPr>
              <w:t>or other legitimate method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14E15BB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BA46246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2.2a</w:t>
            </w:r>
          </w:p>
        </w:tc>
        <w:tc>
          <w:tcPr>
            <w:tcW w:w="1843" w:type="dxa"/>
            <w:vMerge w:val="restart"/>
          </w:tcPr>
          <w:p w14:paraId="6C5B123C" w14:textId="77777777" w:rsidR="0011738C" w:rsidRDefault="0011738C" w:rsidP="00847222">
            <w:pPr>
              <w:pStyle w:val="Text"/>
              <w:jc w:val="center"/>
            </w:pPr>
            <w:r w:rsidRPr="00326D27">
              <w:t>6</w:t>
            </w:r>
            <w:r w:rsidRPr="006834DC">
              <w:t>th</w:t>
            </w:r>
          </w:p>
          <w:p w14:paraId="7CD77CE8" w14:textId="77777777" w:rsidR="0011738C" w:rsidRPr="00326D27" w:rsidRDefault="0011738C" w:rsidP="00847222">
            <w:pPr>
              <w:pStyle w:val="Text"/>
              <w:spacing w:before="80" w:after="80" w:line="240" w:lineRule="auto"/>
              <w:jc w:val="center"/>
            </w:pPr>
            <w:r>
              <w:t>Resolve velocity into horizontal and vertical components.</w:t>
            </w:r>
          </w:p>
        </w:tc>
      </w:tr>
      <w:tr w:rsidR="0011738C" w:rsidRPr="00D23ECE" w14:paraId="7FA2373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C3FD01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CDCF6D" w14:textId="77777777" w:rsidR="0011738C" w:rsidRPr="00326D27" w:rsidRDefault="0011738C" w:rsidP="00847222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aximum is at </w:t>
            </w:r>
            <w:r w:rsidRPr="00E73D19">
              <w:rPr>
                <w:rFonts w:ascii="Times New Roman" w:hAnsi="Times New Roman" w:cs="Times New Roman"/>
                <w:i/>
              </w:rPr>
              <w:t>θ</w:t>
            </w:r>
            <w:r>
              <w:rPr>
                <w:rFonts w:ascii="Times New Roman" w:hAnsi="Times New Roman" w:cs="Times New Roman"/>
              </w:rPr>
              <w:t xml:space="preserve"> = 45°</w:t>
            </w:r>
          </w:p>
        </w:tc>
        <w:tc>
          <w:tcPr>
            <w:tcW w:w="850" w:type="dxa"/>
            <w:shd w:val="clear" w:color="auto" w:fill="auto"/>
          </w:tcPr>
          <w:p w14:paraId="609B6E0D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D9C050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2.4</w:t>
            </w:r>
          </w:p>
        </w:tc>
        <w:tc>
          <w:tcPr>
            <w:tcW w:w="1843" w:type="dxa"/>
            <w:vMerge/>
          </w:tcPr>
          <w:p w14:paraId="4DB3A3DD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5E9661CA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2D2255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78AD958" w14:textId="77777777" w:rsidR="0011738C" w:rsidRDefault="0011738C" w:rsidP="00847222">
            <w:pPr>
              <w:spacing w:before="120"/>
              <w:ind w:left="216" w:hanging="14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4C0BCDE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11A5775" w14:textId="77777777" w:rsidR="0011738C" w:rsidRPr="00326D27" w:rsidRDefault="0011738C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A99EFEE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0B00772C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32648A" w14:textId="2C013E1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0A47DA07" w14:textId="77777777" w:rsidR="0011738C" w:rsidRPr="00326D27" w:rsidRDefault="0011738C" w:rsidP="00847222">
            <w:pPr>
              <w:pStyle w:val="Text"/>
              <w:ind w:left="216" w:hanging="140"/>
            </w:pPr>
            <w:r w:rsidRPr="00326D27">
              <w:t>Correct limitation</w:t>
            </w:r>
            <w:r>
              <w:t>. For example,</w:t>
            </w:r>
            <w:r w:rsidRPr="00326D27">
              <w:t xml:space="preserve"> air resistance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0183F47F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E475739" w14:textId="77777777" w:rsidR="0011738C" w:rsidRPr="00326D27" w:rsidRDefault="0011738C" w:rsidP="00847222">
            <w:pPr>
              <w:pStyle w:val="Text"/>
              <w:jc w:val="center"/>
            </w:pPr>
            <w:r w:rsidRPr="00326D27">
              <w:t>3.5b</w:t>
            </w:r>
          </w:p>
        </w:tc>
        <w:tc>
          <w:tcPr>
            <w:tcW w:w="1843" w:type="dxa"/>
          </w:tcPr>
          <w:p w14:paraId="51E9EA31" w14:textId="77777777" w:rsidR="0011738C" w:rsidRDefault="0011738C" w:rsidP="00847222">
            <w:pPr>
              <w:pStyle w:val="Text"/>
              <w:jc w:val="center"/>
            </w:pPr>
            <w:r>
              <w:t>3</w:t>
            </w:r>
            <w:r w:rsidRPr="005809F7">
              <w:t>rd</w:t>
            </w:r>
          </w:p>
          <w:p w14:paraId="15CA3FDB" w14:textId="77777777" w:rsidR="0011738C" w:rsidRPr="00326D27" w:rsidRDefault="0011738C" w:rsidP="00847222">
            <w:pPr>
              <w:pStyle w:val="Text"/>
              <w:spacing w:before="80" w:after="80" w:line="240" w:lineRule="auto"/>
              <w:jc w:val="center"/>
            </w:pPr>
            <w:r>
              <w:t>Understand assumptions common in mathematical modelling.</w:t>
            </w:r>
          </w:p>
        </w:tc>
      </w:tr>
      <w:tr w:rsidR="0011738C" w:rsidRPr="00D23ECE" w14:paraId="6A71205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E898D2" w14:textId="77777777" w:rsidR="0011738C" w:rsidRPr="00326D27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53B6EDB" w14:textId="77777777" w:rsidR="0011738C" w:rsidRPr="00326D27" w:rsidRDefault="0011738C" w:rsidP="00847222">
            <w:pPr>
              <w:spacing w:before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241894BD" w14:textId="77777777" w:rsidR="0011738C" w:rsidRPr="006834D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E0ECD95" w14:textId="77777777" w:rsidR="0011738C" w:rsidRPr="00326D27" w:rsidRDefault="0011738C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8F1AC6F" w14:textId="77777777" w:rsidR="0011738C" w:rsidRPr="00326D27" w:rsidRDefault="0011738C" w:rsidP="00847222">
            <w:pPr>
              <w:pStyle w:val="Text"/>
              <w:jc w:val="center"/>
            </w:pPr>
          </w:p>
        </w:tc>
      </w:tr>
      <w:tr w:rsidR="0011738C" w:rsidRPr="00D23ECE" w14:paraId="2C84FD1E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0F1EFB0" w14:textId="77777777" w:rsidR="0011738C" w:rsidRPr="00326D27" w:rsidRDefault="0011738C" w:rsidP="00847222">
            <w:pPr>
              <w:pStyle w:val="Marks"/>
              <w:framePr w:hSpace="0" w:wrap="auto" w:hAnchor="text" w:xAlign="left" w:yAlign="inline"/>
            </w:pPr>
            <w:r>
              <w:t>(12</w:t>
            </w:r>
            <w:r w:rsidRPr="00326D27">
              <w:t xml:space="preserve"> marks)</w:t>
            </w:r>
          </w:p>
        </w:tc>
      </w:tr>
      <w:tr w:rsidR="0011738C" w:rsidRPr="0092323C" w14:paraId="5179791C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4EF3AFF" w14:textId="77777777" w:rsidR="0011738C" w:rsidRDefault="0011738C" w:rsidP="00847222">
            <w:pPr>
              <w:pStyle w:val="TableHead"/>
              <w:framePr w:hSpace="0" w:wrap="auto" w:hAnchor="text" w:xAlign="left" w:yAlign="inline"/>
              <w:spacing w:before="60"/>
            </w:pPr>
            <w:r w:rsidRPr="00326D27">
              <w:t>Note</w:t>
            </w:r>
            <w:r>
              <w:t>s</w:t>
            </w:r>
          </w:p>
          <w:p w14:paraId="68B70CF8" w14:textId="77777777" w:rsidR="0011738C" w:rsidRPr="00326D27" w:rsidRDefault="0011738C" w:rsidP="00847222">
            <w:pPr>
              <w:pStyle w:val="TableHead"/>
              <w:framePr w:hSpace="0" w:wrap="auto" w:hAnchor="text" w:xAlign="left" w:yAlign="inline"/>
              <w:spacing w:before="60" w:after="60"/>
            </w:pPr>
          </w:p>
        </w:tc>
      </w:tr>
    </w:tbl>
    <w:tbl>
      <w:tblPr>
        <w:tblW w:w="10206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819"/>
        <w:gridCol w:w="5974"/>
        <w:gridCol w:w="852"/>
        <w:gridCol w:w="711"/>
        <w:gridCol w:w="1850"/>
      </w:tblGrid>
      <w:tr w:rsidR="0011738C" w14:paraId="22B9C159" w14:textId="77777777" w:rsidTr="008D4672">
        <w:trPr>
          <w:jc w:val="center"/>
        </w:trPr>
        <w:tc>
          <w:tcPr>
            <w:tcW w:w="81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BB7EF8D" w14:textId="77777777" w:rsidR="0011738C" w:rsidRDefault="0011738C" w:rsidP="00847222">
            <w:pPr>
              <w:pStyle w:val="TableHead"/>
              <w:pageBreakBefore/>
              <w:framePr w:wrap="around"/>
            </w:pPr>
            <w:r>
              <w:lastRenderedPageBreak/>
              <w:t>I11</w:t>
            </w:r>
          </w:p>
        </w:tc>
        <w:tc>
          <w:tcPr>
            <w:tcW w:w="59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A6DEB95" w14:textId="77777777" w:rsidR="0011738C" w:rsidRDefault="0011738C" w:rsidP="00847222">
            <w:pPr>
              <w:pStyle w:val="TableHead"/>
              <w:framePr w:wrap="around"/>
            </w:pPr>
            <w:r>
              <w:t>Scheme</w:t>
            </w:r>
          </w:p>
        </w:tc>
        <w:tc>
          <w:tcPr>
            <w:tcW w:w="8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5F39A9B" w14:textId="77777777" w:rsidR="0011738C" w:rsidRDefault="0011738C" w:rsidP="00847222">
            <w:pPr>
              <w:pStyle w:val="TableHead"/>
              <w:framePr w:wrap="around"/>
            </w:pPr>
            <w:r>
              <w:t>Marks</w:t>
            </w:r>
          </w:p>
        </w:tc>
        <w:tc>
          <w:tcPr>
            <w:tcW w:w="71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D7F003B" w14:textId="77777777" w:rsidR="0011738C" w:rsidRDefault="0011738C" w:rsidP="00847222">
            <w:pPr>
              <w:pStyle w:val="TableHead"/>
              <w:framePr w:wrap="around"/>
            </w:pPr>
            <w:r>
              <w:t>AOs</w:t>
            </w:r>
          </w:p>
        </w:tc>
        <w:tc>
          <w:tcPr>
            <w:tcW w:w="1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C389BB1" w14:textId="77777777" w:rsidR="0011738C" w:rsidRDefault="0011738C" w:rsidP="00847222">
            <w:pPr>
              <w:pStyle w:val="TableHead"/>
              <w:framePr w:wrap="around"/>
            </w:pPr>
            <w:r>
              <w:t>Pearson Progression Step and Progress descriptor</w:t>
            </w:r>
          </w:p>
        </w:tc>
      </w:tr>
    </w:tbl>
    <w:tbl>
      <w:tblPr>
        <w:tblW w:w="10206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819"/>
        <w:gridCol w:w="5974"/>
        <w:gridCol w:w="852"/>
        <w:gridCol w:w="711"/>
        <w:gridCol w:w="1850"/>
      </w:tblGrid>
      <w:tr w:rsidR="0011738C" w14:paraId="0BA34978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3B4A79" w14:textId="10A0CC89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CA4E750" w14:textId="77777777" w:rsidR="0011738C" w:rsidRPr="0016744B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  <w:lang w:eastAsia="en-GB"/>
              </w:rPr>
              <w:drawing>
                <wp:inline distT="0" distB="0" distL="0" distR="0" wp14:anchorId="78E1B25A" wp14:editId="05842135">
                  <wp:extent cx="1266825" cy="1725448"/>
                  <wp:effectExtent l="0" t="0" r="0" b="825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2_u5_markscheme_aw3.png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849" cy="1730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4ABC5C" w14:textId="77777777" w:rsidR="0011738C" w:rsidRDefault="0011738C" w:rsidP="00847222">
            <w:pPr>
              <w:pStyle w:val="Text"/>
              <w:ind w:firstLine="74"/>
            </w:pPr>
            <w:r>
              <w:t>One correct force with correct label.</w:t>
            </w:r>
          </w:p>
          <w:p w14:paraId="5728D629" w14:textId="77777777" w:rsidR="0011738C" w:rsidRDefault="0011738C" w:rsidP="00847222">
            <w:pPr>
              <w:pStyle w:val="Text"/>
              <w:ind w:firstLine="74"/>
            </w:pPr>
            <w:r>
              <w:t>Two more correct forces with correct labels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ACBA56" w14:textId="77777777" w:rsidR="0011738C" w:rsidRDefault="0011738C" w:rsidP="00847222">
            <w:pPr>
              <w:pStyle w:val="Text"/>
              <w:spacing w:after="0"/>
              <w:jc w:val="center"/>
              <w:rPr>
                <w:b/>
              </w:rPr>
            </w:pPr>
          </w:p>
          <w:p w14:paraId="01754E1C" w14:textId="77777777" w:rsidR="0011738C" w:rsidRDefault="0011738C" w:rsidP="00847222">
            <w:pPr>
              <w:pStyle w:val="Text"/>
              <w:spacing w:after="0"/>
              <w:jc w:val="center"/>
              <w:rPr>
                <w:b/>
              </w:rPr>
            </w:pPr>
          </w:p>
          <w:p w14:paraId="0C424BFC" w14:textId="77777777" w:rsidR="0011738C" w:rsidRDefault="0011738C" w:rsidP="00847222">
            <w:pPr>
              <w:pStyle w:val="Text"/>
              <w:spacing w:after="0"/>
              <w:jc w:val="center"/>
              <w:rPr>
                <w:b/>
              </w:rPr>
            </w:pPr>
          </w:p>
          <w:p w14:paraId="6669C4C8" w14:textId="77777777" w:rsidR="0011738C" w:rsidRDefault="0011738C" w:rsidP="00847222">
            <w:pPr>
              <w:pStyle w:val="Text"/>
              <w:spacing w:after="0"/>
              <w:jc w:val="center"/>
              <w:rPr>
                <w:b/>
              </w:rPr>
            </w:pPr>
          </w:p>
          <w:p w14:paraId="02AF27E1" w14:textId="77777777" w:rsidR="0011738C" w:rsidRDefault="0011738C" w:rsidP="00847222">
            <w:pPr>
              <w:pStyle w:val="Text"/>
              <w:spacing w:after="0"/>
              <w:jc w:val="center"/>
              <w:rPr>
                <w:b/>
              </w:rPr>
            </w:pPr>
          </w:p>
          <w:p w14:paraId="14999E3C" w14:textId="77777777" w:rsidR="0011738C" w:rsidRDefault="0011738C" w:rsidP="00847222">
            <w:pPr>
              <w:pStyle w:val="Text"/>
              <w:spacing w:after="0"/>
              <w:jc w:val="center"/>
              <w:rPr>
                <w:b/>
              </w:rPr>
            </w:pPr>
          </w:p>
          <w:p w14:paraId="64581FD1" w14:textId="77777777" w:rsidR="0011738C" w:rsidRDefault="0011738C" w:rsidP="00847222">
            <w:pPr>
              <w:pStyle w:val="Text"/>
              <w:spacing w:after="0"/>
              <w:rPr>
                <w:b/>
              </w:rPr>
            </w:pPr>
          </w:p>
          <w:p w14:paraId="23C9725D" w14:textId="77777777" w:rsidR="0011738C" w:rsidRDefault="0011738C" w:rsidP="00847222">
            <w:pPr>
              <w:pStyle w:val="Text"/>
              <w:spacing w:after="0"/>
              <w:rPr>
                <w:b/>
              </w:rPr>
            </w:pPr>
          </w:p>
          <w:p w14:paraId="023520AC" w14:textId="77777777" w:rsidR="0011738C" w:rsidRDefault="0011738C" w:rsidP="00847222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4B331384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1808F2B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3C01116E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10067445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62A728B2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41D12641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0FB5738B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3F1E4C80" w14:textId="77777777" w:rsidR="0011738C" w:rsidRDefault="0011738C" w:rsidP="00847222">
            <w:pPr>
              <w:pStyle w:val="Text"/>
              <w:spacing w:after="0"/>
            </w:pPr>
          </w:p>
          <w:p w14:paraId="08699C66" w14:textId="77777777" w:rsidR="0011738C" w:rsidRDefault="0011738C" w:rsidP="00847222">
            <w:pPr>
              <w:pStyle w:val="Text"/>
              <w:spacing w:after="0"/>
              <w:jc w:val="center"/>
            </w:pPr>
          </w:p>
          <w:p w14:paraId="56A1BCFC" w14:textId="77777777" w:rsidR="0011738C" w:rsidRDefault="0011738C" w:rsidP="00847222">
            <w:pPr>
              <w:pStyle w:val="Text"/>
              <w:spacing w:before="0"/>
              <w:jc w:val="center"/>
            </w:pPr>
            <w:r>
              <w:t>2.5</w:t>
            </w:r>
          </w:p>
          <w:p w14:paraId="15DBF7C6" w14:textId="77777777" w:rsidR="0011738C" w:rsidRDefault="0011738C" w:rsidP="00847222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BD33CF" w14:textId="77777777" w:rsidR="0011738C" w:rsidRDefault="0011738C" w:rsidP="00847222">
            <w:pPr>
              <w:pStyle w:val="Text"/>
              <w:jc w:val="center"/>
            </w:pPr>
            <w:r>
              <w:t>3</w:t>
            </w:r>
            <w:r w:rsidRPr="0016744B">
              <w:t>rd</w:t>
            </w:r>
          </w:p>
          <w:p w14:paraId="1F794D9D" w14:textId="77777777" w:rsidR="0011738C" w:rsidRDefault="0011738C" w:rsidP="00847222">
            <w:pPr>
              <w:pStyle w:val="Text"/>
              <w:jc w:val="center"/>
            </w:pPr>
            <w:r>
              <w:t>Draw force diagrams.</w:t>
            </w:r>
          </w:p>
        </w:tc>
      </w:tr>
      <w:tr w:rsidR="0011738C" w14:paraId="6E6C6D4B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46345F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53E7B2" w14:textId="77777777" w:rsidR="0011738C" w:rsidRDefault="0011738C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EC6091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4190C3" w14:textId="77777777" w:rsidR="0011738C" w:rsidRDefault="0011738C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05B6CDF" w14:textId="77777777" w:rsidR="0011738C" w:rsidRDefault="0011738C" w:rsidP="00847222">
            <w:pPr>
              <w:pStyle w:val="Text"/>
            </w:pPr>
          </w:p>
        </w:tc>
      </w:tr>
      <w:tr w:rsidR="0011738C" w14:paraId="7D04FB43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A9BE9F" w14:textId="03D35AFF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02B4A7" w14:textId="77777777" w:rsidR="0011738C" w:rsidRDefault="0011738C" w:rsidP="00847222">
            <w:pPr>
              <w:pStyle w:val="Text"/>
              <w:ind w:firstLine="74"/>
            </w:pPr>
            <w:r>
              <w:t>Resolve vertically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D92ACE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4C0D43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A57072" w14:textId="77777777" w:rsidR="0011738C" w:rsidRDefault="0011738C" w:rsidP="00847222">
            <w:pPr>
              <w:pStyle w:val="Text"/>
              <w:jc w:val="center"/>
            </w:pPr>
            <w:r>
              <w:t>5th</w:t>
            </w:r>
          </w:p>
          <w:p w14:paraId="50D7AC97" w14:textId="77777777" w:rsidR="0011738C" w:rsidRDefault="0011738C" w:rsidP="00847222">
            <w:pPr>
              <w:pStyle w:val="Text"/>
              <w:jc w:val="center"/>
            </w:pPr>
            <w:r w:rsidRPr="00B621EE">
              <w:t>Calculate resultant forces in perpendicular directions</w:t>
            </w:r>
            <w:r>
              <w:t>.</w:t>
            </w:r>
          </w:p>
        </w:tc>
      </w:tr>
      <w:tr w:rsidR="0011738C" w14:paraId="23593434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283472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70E409" w14:textId="77777777" w:rsidR="0011738C" w:rsidRDefault="0011738C" w:rsidP="00847222">
            <w:pPr>
              <w:pStyle w:val="Text"/>
              <w:ind w:firstLine="74"/>
            </w:pPr>
            <w:r>
              <w:t>Weight = 8</w:t>
            </w:r>
            <w:r w:rsidRPr="0016744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E91952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7D0F92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CB1107" w14:textId="77777777" w:rsidR="0011738C" w:rsidRDefault="0011738C" w:rsidP="00847222">
            <w:pPr>
              <w:pStyle w:val="Text"/>
            </w:pPr>
          </w:p>
        </w:tc>
      </w:tr>
      <w:tr w:rsidR="0011738C" w14:paraId="3EB05078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0346FA1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AB4AED" w14:textId="77777777" w:rsidR="0011738C" w:rsidRDefault="0011738C" w:rsidP="00847222">
            <w:pPr>
              <w:pStyle w:val="Text"/>
              <w:ind w:firstLine="74"/>
            </w:pPr>
            <w:r>
              <w:t>= 78.4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666553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4A0B53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A157C0" w14:textId="77777777" w:rsidR="0011738C" w:rsidRDefault="0011738C" w:rsidP="00847222">
            <w:pPr>
              <w:pStyle w:val="Text"/>
            </w:pPr>
          </w:p>
        </w:tc>
      </w:tr>
      <w:tr w:rsidR="0011738C" w14:paraId="6B27E0FF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0BDED8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70B061" w14:textId="77777777" w:rsidR="0011738C" w:rsidRDefault="0011738C" w:rsidP="00847222">
            <w:pPr>
              <w:pStyle w:val="Text"/>
              <w:ind w:firstLine="74"/>
            </w:pPr>
            <w:r>
              <w:t>Vertical part of normal reaction is 2</w:t>
            </w:r>
            <w:r w:rsidRPr="0016744B">
              <w:rPr>
                <w:i/>
              </w:rPr>
              <w:t>R</w:t>
            </w:r>
            <w:r>
              <w:t> cos 40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2B3DA6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E8DCEE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703EDA" w14:textId="77777777" w:rsidR="0011738C" w:rsidRDefault="0011738C" w:rsidP="00847222">
            <w:pPr>
              <w:pStyle w:val="Text"/>
            </w:pPr>
          </w:p>
        </w:tc>
      </w:tr>
      <w:tr w:rsidR="0011738C" w14:paraId="64D48882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3EF927E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D3CF5A" w14:textId="77777777" w:rsidR="0011738C" w:rsidRDefault="0011738C" w:rsidP="00847222">
            <w:pPr>
              <w:pStyle w:val="Text"/>
              <w:ind w:firstLine="74"/>
            </w:pPr>
            <w:r>
              <w:t>2</w:t>
            </w:r>
            <w:r w:rsidRPr="0016744B">
              <w:rPr>
                <w:i/>
              </w:rPr>
              <w:t>R</w:t>
            </w:r>
            <w:r>
              <w:t> cos 40 = 78.4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C698F9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E743CC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20E3EC" w14:textId="77777777" w:rsidR="0011738C" w:rsidRDefault="0011738C" w:rsidP="00847222">
            <w:pPr>
              <w:pStyle w:val="Text"/>
            </w:pPr>
          </w:p>
        </w:tc>
      </w:tr>
      <w:tr w:rsidR="0011738C" w14:paraId="6BA13622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85D0C6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A704D6" w14:textId="77777777" w:rsidR="0011738C" w:rsidRDefault="0011738C" w:rsidP="00847222">
            <w:pPr>
              <w:pStyle w:val="Text"/>
              <w:ind w:firstLine="74"/>
            </w:pPr>
            <w:r>
              <w:t xml:space="preserve">Solve for </w:t>
            </w:r>
            <w:r>
              <w:rPr>
                <w:i/>
              </w:rPr>
              <w:t>R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715578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E89A43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72C2A0" w14:textId="77777777" w:rsidR="0011738C" w:rsidRDefault="0011738C" w:rsidP="00847222">
            <w:pPr>
              <w:pStyle w:val="Text"/>
            </w:pPr>
          </w:p>
        </w:tc>
      </w:tr>
      <w:tr w:rsidR="0011738C" w14:paraId="0C057809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2A6B788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0DB9593" w14:textId="77777777" w:rsidR="0011738C" w:rsidRDefault="0011738C" w:rsidP="00847222">
            <w:pPr>
              <w:pStyle w:val="Text"/>
              <w:ind w:firstLine="74"/>
            </w:pPr>
            <w:r>
              <w:rPr>
                <w:i/>
              </w:rPr>
              <w:t>R</w:t>
            </w:r>
            <w:r>
              <w:t xml:space="preserve"> = 51.171… (N) accept awrt 51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0618F2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F7CF2A" w14:textId="77777777" w:rsidR="0011738C" w:rsidRDefault="0011738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CD32A2B" w14:textId="77777777" w:rsidR="0011738C" w:rsidRDefault="0011738C" w:rsidP="00847222">
            <w:pPr>
              <w:pStyle w:val="Text"/>
            </w:pPr>
          </w:p>
        </w:tc>
      </w:tr>
      <w:tr w:rsidR="0011738C" w14:paraId="606D0C98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DA9E87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006FCC" w14:textId="77777777" w:rsidR="0011738C" w:rsidRDefault="0011738C" w:rsidP="00847222">
            <w:pPr>
              <w:pStyle w:val="Text"/>
              <w:rPr>
                <w:i/>
              </w:rPr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CD94EA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D6AA80" w14:textId="77777777" w:rsidR="0011738C" w:rsidRDefault="0011738C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57D401" w14:textId="77777777" w:rsidR="0011738C" w:rsidRDefault="0011738C" w:rsidP="00847222">
            <w:pPr>
              <w:pStyle w:val="Text"/>
            </w:pPr>
          </w:p>
        </w:tc>
      </w:tr>
      <w:tr w:rsidR="0011738C" w14:paraId="7BE46CA1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2FC4D2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9E92B8" w14:textId="77777777" w:rsidR="0011738C" w:rsidRDefault="0011738C" w:rsidP="00847222">
            <w:pPr>
              <w:pStyle w:val="Text"/>
              <w:rPr>
                <w:i/>
              </w:rPr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6F5BEF" w14:textId="77777777" w:rsidR="0011738C" w:rsidRDefault="0011738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26B76A" w14:textId="77777777" w:rsidR="0011738C" w:rsidRDefault="0011738C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574450" w14:textId="6A2497EF" w:rsidR="0011738C" w:rsidRPr="0011738C" w:rsidRDefault="0011738C" w:rsidP="0011738C">
            <w:pPr>
              <w:pStyle w:val="Text"/>
              <w:jc w:val="right"/>
              <w:rPr>
                <w:b/>
              </w:rPr>
            </w:pPr>
            <w:r w:rsidRPr="0011738C">
              <w:rPr>
                <w:b/>
              </w:rPr>
              <w:t>(9 marks)</w:t>
            </w:r>
          </w:p>
        </w:tc>
      </w:tr>
    </w:tbl>
    <w:p w14:paraId="11E9E84D" w14:textId="38FAA122" w:rsidR="00D43796" w:rsidRPr="001031ED" w:rsidRDefault="00D43796" w:rsidP="001031ED">
      <w:bookmarkStart w:id="0" w:name="_GoBack"/>
      <w:bookmarkEnd w:id="0"/>
    </w:p>
    <w:sectPr w:rsidR="00D43796" w:rsidRPr="001031ED" w:rsidSect="00A75BA6">
      <w:headerReference w:type="default" r:id="rId88"/>
      <w:footerReference w:type="default" r:id="rId89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AC0E66" w14:textId="77777777" w:rsidR="00555D51" w:rsidRDefault="00555D51" w:rsidP="00814220">
      <w:pPr>
        <w:spacing w:after="0" w:line="240" w:lineRule="auto"/>
      </w:pPr>
      <w:r>
        <w:separator/>
      </w:r>
    </w:p>
  </w:endnote>
  <w:endnote w:type="continuationSeparator" w:id="0">
    <w:p w14:paraId="5DF6A047" w14:textId="77777777" w:rsidR="00555D51" w:rsidRDefault="00555D51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11F681" w14:textId="77777777" w:rsidR="00555D51" w:rsidRDefault="00555D51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59264" behindDoc="1" locked="0" layoutInCell="1" allowOverlap="1" wp14:anchorId="14888564" wp14:editId="5472048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5A2AA9B3" w14:textId="77777777" w:rsidR="00555D51" w:rsidRPr="00FE708D" w:rsidRDefault="00555D51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8D4672">
      <w:rPr>
        <w:rStyle w:val="PageNumber"/>
        <w:noProof/>
        <w:sz w:val="20"/>
        <w:szCs w:val="20"/>
      </w:rPr>
      <w:t>12</w:t>
    </w:r>
    <w:r w:rsidRPr="00FE708D">
      <w:rPr>
        <w:rStyle w:val="PageNumber"/>
        <w:sz w:val="20"/>
        <w:szCs w:val="20"/>
      </w:rPr>
      <w:fldChar w:fldCharType="end"/>
    </w:r>
  </w:p>
  <w:p w14:paraId="31BD1504" w14:textId="7C77E632" w:rsidR="00555D51" w:rsidRDefault="00555D51" w:rsidP="001031ED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  <w:r w:rsidRPr="005963CA">
      <w:rPr>
        <w:rFonts w:cs="Arial"/>
      </w:rPr>
      <w:t xml:space="preserve">. </w:t>
    </w:r>
    <w:r>
      <w:rPr>
        <w:rFonts w:cs="Arial"/>
      </w:rPr>
      <w:t>Practice Paper I mark schem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CF7670" w14:textId="77777777" w:rsidR="00555D51" w:rsidRDefault="00555D51" w:rsidP="00814220">
      <w:pPr>
        <w:spacing w:after="0" w:line="240" w:lineRule="auto"/>
      </w:pPr>
      <w:r>
        <w:separator/>
      </w:r>
    </w:p>
  </w:footnote>
  <w:footnote w:type="continuationSeparator" w:id="0">
    <w:p w14:paraId="614FB925" w14:textId="77777777" w:rsidR="00555D51" w:rsidRDefault="00555D51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C5637F" w14:textId="359D6CE7" w:rsidR="00555D51" w:rsidRPr="00666CEB" w:rsidRDefault="00555D51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31532D74" wp14:editId="5F038C70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4" name="Picture 4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287000">
      <w:rPr>
        <w:sz w:val="36"/>
        <w:szCs w:val="36"/>
      </w:rPr>
      <w:t xml:space="preserve"> </w:t>
    </w:r>
    <w:r w:rsidRPr="00070953">
      <w:rPr>
        <w:sz w:val="36"/>
        <w:szCs w:val="36"/>
      </w:rPr>
      <w:t xml:space="preserve">A level Statistics &amp; Mechanics: Practice Paper </w:t>
    </w:r>
    <w:r>
      <w:rPr>
        <w:sz w:val="36"/>
        <w:szCs w:val="36"/>
      </w:rPr>
      <w:t>I</w:t>
    </w:r>
    <w:r w:rsidRPr="00070953">
      <w:rPr>
        <w:sz w:val="36"/>
        <w:szCs w:val="36"/>
      </w:rPr>
      <w:t xml:space="preserve"> mark scheme</w:t>
    </w:r>
  </w:p>
  <w:p w14:paraId="4E86D96D" w14:textId="77777777" w:rsidR="00555D51" w:rsidRDefault="00555D5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5168" behindDoc="1" locked="0" layoutInCell="1" allowOverlap="1" wp14:anchorId="262F819A" wp14:editId="078BAD6B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2408"/>
    <w:rsid w:val="00007EBD"/>
    <w:rsid w:val="00020971"/>
    <w:rsid w:val="00036711"/>
    <w:rsid w:val="00043A15"/>
    <w:rsid w:val="00060F25"/>
    <w:rsid w:val="0007152C"/>
    <w:rsid w:val="00071DBA"/>
    <w:rsid w:val="000737FB"/>
    <w:rsid w:val="000A59D6"/>
    <w:rsid w:val="000B154F"/>
    <w:rsid w:val="000B1BD4"/>
    <w:rsid w:val="000C6CBB"/>
    <w:rsid w:val="000D2092"/>
    <w:rsid w:val="000D3CCE"/>
    <w:rsid w:val="000D3D90"/>
    <w:rsid w:val="000E1F9A"/>
    <w:rsid w:val="000E1FCF"/>
    <w:rsid w:val="000E5B8A"/>
    <w:rsid w:val="000F2B42"/>
    <w:rsid w:val="000F6EF4"/>
    <w:rsid w:val="00101CD1"/>
    <w:rsid w:val="001031ED"/>
    <w:rsid w:val="00111FB4"/>
    <w:rsid w:val="0011738C"/>
    <w:rsid w:val="00130B6A"/>
    <w:rsid w:val="00142624"/>
    <w:rsid w:val="00155BBE"/>
    <w:rsid w:val="00156571"/>
    <w:rsid w:val="00191DFF"/>
    <w:rsid w:val="00196168"/>
    <w:rsid w:val="001A46BD"/>
    <w:rsid w:val="001B38D8"/>
    <w:rsid w:val="001C1AAF"/>
    <w:rsid w:val="001F7058"/>
    <w:rsid w:val="00222050"/>
    <w:rsid w:val="00231654"/>
    <w:rsid w:val="00245BB5"/>
    <w:rsid w:val="0025742F"/>
    <w:rsid w:val="002722C0"/>
    <w:rsid w:val="00287000"/>
    <w:rsid w:val="002A4783"/>
    <w:rsid w:val="002A76B4"/>
    <w:rsid w:val="002C18C9"/>
    <w:rsid w:val="002E34A6"/>
    <w:rsid w:val="002E481F"/>
    <w:rsid w:val="00324089"/>
    <w:rsid w:val="003258EB"/>
    <w:rsid w:val="00326DE0"/>
    <w:rsid w:val="0033356B"/>
    <w:rsid w:val="0033563E"/>
    <w:rsid w:val="003524DE"/>
    <w:rsid w:val="00372C8E"/>
    <w:rsid w:val="003A3C59"/>
    <w:rsid w:val="003B1915"/>
    <w:rsid w:val="003D04E6"/>
    <w:rsid w:val="003E4A93"/>
    <w:rsid w:val="0040691D"/>
    <w:rsid w:val="0042420D"/>
    <w:rsid w:val="00424D39"/>
    <w:rsid w:val="004344B0"/>
    <w:rsid w:val="00440A16"/>
    <w:rsid w:val="0044111A"/>
    <w:rsid w:val="00442C18"/>
    <w:rsid w:val="00443C73"/>
    <w:rsid w:val="0047757E"/>
    <w:rsid w:val="004A751B"/>
    <w:rsid w:val="004C3A47"/>
    <w:rsid w:val="00537F60"/>
    <w:rsid w:val="00551EDA"/>
    <w:rsid w:val="00555D51"/>
    <w:rsid w:val="00561E62"/>
    <w:rsid w:val="00580482"/>
    <w:rsid w:val="005966A8"/>
    <w:rsid w:val="005F663B"/>
    <w:rsid w:val="006178B3"/>
    <w:rsid w:val="0062452C"/>
    <w:rsid w:val="00661FE6"/>
    <w:rsid w:val="0067341F"/>
    <w:rsid w:val="00687E39"/>
    <w:rsid w:val="006C2012"/>
    <w:rsid w:val="006C7532"/>
    <w:rsid w:val="006D6AE2"/>
    <w:rsid w:val="00702724"/>
    <w:rsid w:val="0070329D"/>
    <w:rsid w:val="0072397C"/>
    <w:rsid w:val="00737D1B"/>
    <w:rsid w:val="007C1D92"/>
    <w:rsid w:val="007C4A65"/>
    <w:rsid w:val="007C68C8"/>
    <w:rsid w:val="007F5B55"/>
    <w:rsid w:val="007F66ED"/>
    <w:rsid w:val="0080779D"/>
    <w:rsid w:val="00814220"/>
    <w:rsid w:val="00855DC3"/>
    <w:rsid w:val="00857054"/>
    <w:rsid w:val="00870BF2"/>
    <w:rsid w:val="00887B43"/>
    <w:rsid w:val="008B7B44"/>
    <w:rsid w:val="008C094E"/>
    <w:rsid w:val="008D4672"/>
    <w:rsid w:val="008E6448"/>
    <w:rsid w:val="00935FFB"/>
    <w:rsid w:val="00943370"/>
    <w:rsid w:val="00946D38"/>
    <w:rsid w:val="009624B6"/>
    <w:rsid w:val="00974711"/>
    <w:rsid w:val="0097667A"/>
    <w:rsid w:val="0098103B"/>
    <w:rsid w:val="009870DD"/>
    <w:rsid w:val="00991480"/>
    <w:rsid w:val="00991A43"/>
    <w:rsid w:val="00994C63"/>
    <w:rsid w:val="009C41FA"/>
    <w:rsid w:val="009E31D9"/>
    <w:rsid w:val="00A112C8"/>
    <w:rsid w:val="00A15B23"/>
    <w:rsid w:val="00A34C6F"/>
    <w:rsid w:val="00A756CC"/>
    <w:rsid w:val="00A75BA6"/>
    <w:rsid w:val="00A76445"/>
    <w:rsid w:val="00A77494"/>
    <w:rsid w:val="00A80781"/>
    <w:rsid w:val="00A831E9"/>
    <w:rsid w:val="00A95C0B"/>
    <w:rsid w:val="00AA4FFF"/>
    <w:rsid w:val="00AA7443"/>
    <w:rsid w:val="00AE43E1"/>
    <w:rsid w:val="00B032E8"/>
    <w:rsid w:val="00B034B4"/>
    <w:rsid w:val="00B05EC6"/>
    <w:rsid w:val="00B54FF5"/>
    <w:rsid w:val="00B626DA"/>
    <w:rsid w:val="00B83C1D"/>
    <w:rsid w:val="00BA1B3D"/>
    <w:rsid w:val="00BA63FA"/>
    <w:rsid w:val="00BB3990"/>
    <w:rsid w:val="00BD3B3B"/>
    <w:rsid w:val="00BF1160"/>
    <w:rsid w:val="00C12B2B"/>
    <w:rsid w:val="00C25952"/>
    <w:rsid w:val="00C3045C"/>
    <w:rsid w:val="00C43FF5"/>
    <w:rsid w:val="00C53396"/>
    <w:rsid w:val="00C55EF8"/>
    <w:rsid w:val="00C60500"/>
    <w:rsid w:val="00C652D0"/>
    <w:rsid w:val="00C77EFF"/>
    <w:rsid w:val="00C854C4"/>
    <w:rsid w:val="00C907B2"/>
    <w:rsid w:val="00C94ABE"/>
    <w:rsid w:val="00CA4C13"/>
    <w:rsid w:val="00CC0A61"/>
    <w:rsid w:val="00CC3C42"/>
    <w:rsid w:val="00CD05C8"/>
    <w:rsid w:val="00D12AF0"/>
    <w:rsid w:val="00D3679D"/>
    <w:rsid w:val="00D43796"/>
    <w:rsid w:val="00D43B77"/>
    <w:rsid w:val="00D47832"/>
    <w:rsid w:val="00D57CB0"/>
    <w:rsid w:val="00DA59D7"/>
    <w:rsid w:val="00DC628B"/>
    <w:rsid w:val="00DD18DD"/>
    <w:rsid w:val="00DF7146"/>
    <w:rsid w:val="00E03BD0"/>
    <w:rsid w:val="00E071CB"/>
    <w:rsid w:val="00E276C4"/>
    <w:rsid w:val="00E32DFB"/>
    <w:rsid w:val="00E3736C"/>
    <w:rsid w:val="00E436F5"/>
    <w:rsid w:val="00E52D2C"/>
    <w:rsid w:val="00EA3665"/>
    <w:rsid w:val="00EB00A9"/>
    <w:rsid w:val="00EC56DB"/>
    <w:rsid w:val="00ED0FA6"/>
    <w:rsid w:val="00EE73E0"/>
    <w:rsid w:val="00F05B6E"/>
    <w:rsid w:val="00F11427"/>
    <w:rsid w:val="00F175FC"/>
    <w:rsid w:val="00F31F23"/>
    <w:rsid w:val="00F51E15"/>
    <w:rsid w:val="00F84312"/>
    <w:rsid w:val="00F86093"/>
    <w:rsid w:val="00F91442"/>
    <w:rsid w:val="00FA3835"/>
    <w:rsid w:val="00FB5E2D"/>
    <w:rsid w:val="00FD1408"/>
    <w:rsid w:val="00FF3BB2"/>
    <w:rsid w:val="00FF4C24"/>
    <w:rsid w:val="00FF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7761F3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31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6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34B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E34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34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34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34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34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D1408"/>
    <w:pPr>
      <w:spacing w:after="0" w:line="240" w:lineRule="auto"/>
    </w:pPr>
  </w:style>
  <w:style w:type="character" w:customStyle="1" w:styleId="tgc">
    <w:name w:val="_tgc"/>
    <w:basedOn w:val="DefaultParagraphFont"/>
    <w:rsid w:val="001031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69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2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1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3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png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04D95C-8202-453F-B049-A0C747A1E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368</Words>
  <Characters>780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5-02T08:39:00Z</dcterms:created>
  <dcterms:modified xsi:type="dcterms:W3CDTF">2018-05-02T11:54:00Z</dcterms:modified>
</cp:coreProperties>
</file>